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FD704DD" w14:textId="3BD240A6" w:rsidR="009C2C82" w:rsidRPr="00351731" w:rsidRDefault="009C2C82" w:rsidP="00351731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hAnsi="Comic Sans MS"/>
          <w:color w:val="FF0000"/>
          <w:sz w:val="52"/>
          <w:szCs w:val="52"/>
        </w:rPr>
      </w:pPr>
      <w:r w:rsidRPr="00351731">
        <w:rPr>
          <w:rFonts w:ascii="Comic Sans MS" w:hAnsi="Comic Sans MS"/>
          <w:color w:val="FF0000"/>
          <w:sz w:val="52"/>
          <w:szCs w:val="52"/>
        </w:rPr>
        <w:t>EVOLUTIONS</w:t>
      </w:r>
      <w:r w:rsidR="00351731">
        <w:rPr>
          <w:rFonts w:ascii="Comic Sans MS" w:hAnsi="Comic Sans MS"/>
          <w:color w:val="FF0000"/>
          <w:sz w:val="52"/>
          <w:szCs w:val="52"/>
        </w:rPr>
        <w:t xml:space="preserve"> </w:t>
      </w:r>
      <w:r w:rsidR="00BF22D8" w:rsidRPr="00351731">
        <w:rPr>
          <w:rFonts w:ascii="Comic Sans MS" w:hAnsi="Comic Sans MS"/>
          <w:color w:val="FF0000"/>
          <w:sz w:val="52"/>
          <w:szCs w:val="52"/>
        </w:rPr>
        <w:t>(Partie 2</w:t>
      </w:r>
      <w:r w:rsidRPr="00351731">
        <w:rPr>
          <w:rFonts w:ascii="Comic Sans MS" w:hAnsi="Comic Sans MS"/>
          <w:color w:val="FF0000"/>
          <w:sz w:val="52"/>
          <w:szCs w:val="52"/>
        </w:rPr>
        <w:t>)</w:t>
      </w:r>
    </w:p>
    <w:p w14:paraId="06E282C2" w14:textId="77777777" w:rsidR="003C13C7" w:rsidRDefault="003C13C7" w:rsidP="003C13C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</w:p>
    <w:p w14:paraId="3ABEF23E" w14:textId="77777777" w:rsidR="009E79CF" w:rsidRDefault="009E79CF" w:rsidP="003C13C7">
      <w:pPr>
        <w:spacing w:after="0"/>
        <w:rPr>
          <w:rFonts w:ascii="Arial" w:hAnsi="Arial"/>
        </w:rPr>
      </w:pPr>
    </w:p>
    <w:p w14:paraId="4A5FFCFB" w14:textId="77777777" w:rsidR="003C13C7" w:rsidRDefault="003C13C7" w:rsidP="003C13C7">
      <w:pPr>
        <w:spacing w:after="0"/>
        <w:rPr>
          <w:rFonts w:ascii="Arial" w:hAnsi="Arial"/>
        </w:rPr>
      </w:pPr>
    </w:p>
    <w:p w14:paraId="5F78F576" w14:textId="0D534A20" w:rsidR="003C13C7" w:rsidRPr="004933AE" w:rsidRDefault="003C13C7" w:rsidP="003C13C7">
      <w:pPr>
        <w:spacing w:after="0"/>
        <w:outlineLvl w:val="0"/>
        <w:rPr>
          <w:rFonts w:ascii="Arial" w:hAnsi="Arial"/>
          <w:color w:val="FF0000"/>
        </w:rPr>
      </w:pPr>
      <w:r w:rsidRPr="004933AE">
        <w:rPr>
          <w:rFonts w:ascii="Arial" w:hAnsi="Arial"/>
          <w:color w:val="FF0000"/>
        </w:rPr>
        <w:t xml:space="preserve">I. </w:t>
      </w:r>
      <w:r w:rsidR="00BF22D8">
        <w:rPr>
          <w:rFonts w:ascii="Arial" w:hAnsi="Arial"/>
          <w:color w:val="FF0000"/>
          <w:u w:val="single"/>
        </w:rPr>
        <w:t>Indice 100</w:t>
      </w:r>
    </w:p>
    <w:p w14:paraId="3E6D8643" w14:textId="77777777" w:rsidR="00B225FB" w:rsidRDefault="00B225FB" w:rsidP="003C13C7">
      <w:pPr>
        <w:spacing w:after="0"/>
        <w:rPr>
          <w:rFonts w:ascii="Arial" w:hAnsi="Arial"/>
        </w:rPr>
      </w:pPr>
    </w:p>
    <w:p w14:paraId="0AC47C61" w14:textId="241F24C9" w:rsidR="009E79CF" w:rsidRPr="00E2036B" w:rsidRDefault="00E2036B" w:rsidP="00B532CA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E2036B">
        <w:rPr>
          <w:rFonts w:ascii="Arial" w:hAnsi="Arial"/>
          <w:color w:val="008000"/>
          <w:u w:val="single"/>
        </w:rPr>
        <w:t>Méthode :</w:t>
      </w:r>
      <w:r w:rsidRPr="00E2036B">
        <w:rPr>
          <w:rFonts w:ascii="Arial" w:hAnsi="Arial"/>
          <w:color w:val="008000"/>
        </w:rPr>
        <w:t xml:space="preserve"> </w:t>
      </w:r>
      <w:r w:rsidR="00E2133A">
        <w:rPr>
          <w:rFonts w:ascii="Arial" w:hAnsi="Arial"/>
          <w:color w:val="008000"/>
        </w:rPr>
        <w:t>Utiliser un indice de base 100</w:t>
      </w:r>
    </w:p>
    <w:p w14:paraId="2EE44605" w14:textId="77777777" w:rsidR="00E2036B" w:rsidRDefault="00E2036B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F4F6599" w14:textId="1A9A947F" w:rsidR="00BF22D8" w:rsidRDefault="00CF7011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</w:t>
      </w:r>
      <w:r w:rsidR="00BF22D8">
        <w:rPr>
          <w:rFonts w:ascii="Arial" w:hAnsi="Arial"/>
        </w:rPr>
        <w:t>) En 2014, un lycée comptait 1450 élèves. En 2015, il en comptait 1550.</w:t>
      </w:r>
    </w:p>
    <w:p w14:paraId="307B360F" w14:textId="5A735C73" w:rsidR="00BF22D8" w:rsidRDefault="008E7E94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Si on prend</w:t>
      </w:r>
      <w:r w:rsidR="00BF22D8">
        <w:rPr>
          <w:rFonts w:ascii="Arial" w:hAnsi="Arial"/>
        </w:rPr>
        <w:t xml:space="preserve"> l’année 2014 pour indice 100, quel est l’indice du nombre d’élèves en 2015 ?</w:t>
      </w:r>
    </w:p>
    <w:p w14:paraId="32B71A33" w14:textId="1BAA8937" w:rsidR="00CF7011" w:rsidRDefault="00CF7011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2</w:t>
      </w:r>
      <w:r w:rsidR="00BF22D8">
        <w:rPr>
          <w:rFonts w:ascii="Arial" w:hAnsi="Arial"/>
        </w:rPr>
        <w:t xml:space="preserve">) </w:t>
      </w:r>
      <w:r>
        <w:rPr>
          <w:rFonts w:ascii="Arial" w:hAnsi="Arial"/>
        </w:rPr>
        <w:t>Le tableau suivant présente les indices de 2012 à 2015 pour le chiffre d’affaire d’une entreprise :</w:t>
      </w:r>
    </w:p>
    <w:tbl>
      <w:tblPr>
        <w:tblStyle w:val="Grille"/>
        <w:tblW w:w="0" w:type="auto"/>
        <w:tblLook w:val="04A0" w:firstRow="1" w:lastRow="0" w:firstColumn="1" w:lastColumn="0" w:noHBand="0" w:noVBand="1"/>
      </w:tblPr>
      <w:tblGrid>
        <w:gridCol w:w="959"/>
        <w:gridCol w:w="850"/>
        <w:gridCol w:w="750"/>
        <w:gridCol w:w="750"/>
        <w:gridCol w:w="768"/>
      </w:tblGrid>
      <w:tr w:rsidR="00CF7011" w14:paraId="06788555" w14:textId="77777777" w:rsidTr="00CF7011">
        <w:tc>
          <w:tcPr>
            <w:tcW w:w="959" w:type="dxa"/>
          </w:tcPr>
          <w:p w14:paraId="0C556659" w14:textId="36F9512C" w:rsidR="00CF7011" w:rsidRDefault="00CF7011" w:rsidP="00A8348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Année</w:t>
            </w:r>
          </w:p>
        </w:tc>
        <w:tc>
          <w:tcPr>
            <w:tcW w:w="850" w:type="dxa"/>
          </w:tcPr>
          <w:p w14:paraId="43441170" w14:textId="7D061C87" w:rsidR="00CF7011" w:rsidRDefault="00CF7011" w:rsidP="00A8348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012</w:t>
            </w:r>
          </w:p>
        </w:tc>
        <w:tc>
          <w:tcPr>
            <w:tcW w:w="750" w:type="dxa"/>
          </w:tcPr>
          <w:p w14:paraId="255DDCDE" w14:textId="6E816CCA" w:rsidR="00CF7011" w:rsidRDefault="00CF7011" w:rsidP="00A8348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013</w:t>
            </w:r>
          </w:p>
        </w:tc>
        <w:tc>
          <w:tcPr>
            <w:tcW w:w="750" w:type="dxa"/>
          </w:tcPr>
          <w:p w14:paraId="1CEEE8B3" w14:textId="7637640F" w:rsidR="00CF7011" w:rsidRDefault="00CF7011" w:rsidP="00A8348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014</w:t>
            </w:r>
          </w:p>
        </w:tc>
        <w:tc>
          <w:tcPr>
            <w:tcW w:w="768" w:type="dxa"/>
          </w:tcPr>
          <w:p w14:paraId="1461C969" w14:textId="46069C31" w:rsidR="00CF7011" w:rsidRDefault="00CF7011" w:rsidP="00A8348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015</w:t>
            </w:r>
          </w:p>
        </w:tc>
      </w:tr>
      <w:tr w:rsidR="00CF7011" w14:paraId="2E05FE4B" w14:textId="77777777" w:rsidTr="00CF7011">
        <w:tc>
          <w:tcPr>
            <w:tcW w:w="959" w:type="dxa"/>
          </w:tcPr>
          <w:p w14:paraId="589FCC98" w14:textId="15ABDB3B" w:rsidR="00CF7011" w:rsidRDefault="00CF7011" w:rsidP="00A8348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Indice</w:t>
            </w:r>
          </w:p>
        </w:tc>
        <w:tc>
          <w:tcPr>
            <w:tcW w:w="850" w:type="dxa"/>
          </w:tcPr>
          <w:p w14:paraId="0578BE56" w14:textId="06A2F0AD" w:rsidR="00CF7011" w:rsidRDefault="00CF7011" w:rsidP="00A8348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00</w:t>
            </w:r>
          </w:p>
        </w:tc>
        <w:tc>
          <w:tcPr>
            <w:tcW w:w="750" w:type="dxa"/>
          </w:tcPr>
          <w:p w14:paraId="042A97ED" w14:textId="33F7CD67" w:rsidR="00CF7011" w:rsidRDefault="00CF7011" w:rsidP="00A8348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05</w:t>
            </w:r>
          </w:p>
        </w:tc>
        <w:tc>
          <w:tcPr>
            <w:tcW w:w="750" w:type="dxa"/>
          </w:tcPr>
          <w:p w14:paraId="711318CA" w14:textId="448FB6DE" w:rsidR="00CF7011" w:rsidRDefault="00CF7011" w:rsidP="00A8348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16</w:t>
            </w:r>
          </w:p>
        </w:tc>
        <w:tc>
          <w:tcPr>
            <w:tcW w:w="768" w:type="dxa"/>
          </w:tcPr>
          <w:p w14:paraId="04AAF858" w14:textId="5867434E" w:rsidR="00CF7011" w:rsidRDefault="00CF7011" w:rsidP="00A8348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23</w:t>
            </w:r>
          </w:p>
        </w:tc>
      </w:tr>
    </w:tbl>
    <w:p w14:paraId="3574D3AB" w14:textId="78C3EBE2" w:rsidR="00CF7011" w:rsidRDefault="009B7A9C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a) Quel est le taux d’évolution entre 2012 et 2013 ?</w:t>
      </w:r>
    </w:p>
    <w:p w14:paraId="0F3D2960" w14:textId="58B73B70" w:rsidR="009B7A9C" w:rsidRDefault="009B7A9C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b) Même question entre 2013 et 2014.</w:t>
      </w:r>
    </w:p>
    <w:p w14:paraId="3A9DF470" w14:textId="1D777483" w:rsidR="009B7A9C" w:rsidRDefault="009B7A9C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c) Le chiffre d’affaire de l’entreprise s’élevait à </w:t>
      </w:r>
      <w:r w:rsidR="00A8348F">
        <w:rPr>
          <w:rFonts w:ascii="Arial" w:hAnsi="Arial"/>
        </w:rPr>
        <w:t>45 000€ en 2014. Calcul</w:t>
      </w:r>
      <w:r w:rsidR="009F2B83">
        <w:rPr>
          <w:rFonts w:ascii="Arial" w:hAnsi="Arial"/>
        </w:rPr>
        <w:t>er le chiffre d’affaire en 2012, puis en 2015.</w:t>
      </w:r>
    </w:p>
    <w:p w14:paraId="02BECDBB" w14:textId="77777777" w:rsidR="00BF22D8" w:rsidRDefault="00BF22D8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F502EEE" w14:textId="0AB6CB1B" w:rsidR="00B70FE2" w:rsidRPr="00B60D4B" w:rsidRDefault="00B60D4B" w:rsidP="00B60D4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C732BD" w:rsidRPr="00B60D4B">
        <w:rPr>
          <w:rFonts w:ascii="Arial" w:hAnsi="Arial"/>
        </w:rPr>
        <w:t>On présente les données dans un tableau :</w:t>
      </w:r>
    </w:p>
    <w:p w14:paraId="484E5FEA" w14:textId="77777777" w:rsidR="00B60D4B" w:rsidRPr="00B60D4B" w:rsidRDefault="00B60D4B" w:rsidP="00B60D4B">
      <w:pPr>
        <w:pBdr>
          <w:left w:val="single" w:sz="4" w:space="4" w:color="008000"/>
        </w:pBdr>
        <w:spacing w:after="0"/>
        <w:rPr>
          <w:rFonts w:ascii="Arial" w:hAnsi="Arial"/>
        </w:rPr>
      </w:pPr>
    </w:p>
    <w:tbl>
      <w:tblPr>
        <w:tblStyle w:val="Grille"/>
        <w:tblW w:w="0" w:type="auto"/>
        <w:tblLook w:val="04A0" w:firstRow="1" w:lastRow="0" w:firstColumn="1" w:lastColumn="0" w:noHBand="0" w:noVBand="1"/>
      </w:tblPr>
      <w:tblGrid>
        <w:gridCol w:w="1030"/>
        <w:gridCol w:w="850"/>
        <w:gridCol w:w="750"/>
      </w:tblGrid>
      <w:tr w:rsidR="00C732BD" w14:paraId="72B41503" w14:textId="77777777" w:rsidTr="00C732BD">
        <w:tc>
          <w:tcPr>
            <w:tcW w:w="1030" w:type="dxa"/>
          </w:tcPr>
          <w:p w14:paraId="16727B0F" w14:textId="40CECF23" w:rsidR="00C732BD" w:rsidRDefault="008E7E94" w:rsidP="008678BE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Année</w:t>
            </w:r>
          </w:p>
        </w:tc>
        <w:tc>
          <w:tcPr>
            <w:tcW w:w="850" w:type="dxa"/>
          </w:tcPr>
          <w:p w14:paraId="3E840AE5" w14:textId="6F792AF9" w:rsidR="00C732BD" w:rsidRDefault="00C732BD" w:rsidP="008678BE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014</w:t>
            </w:r>
          </w:p>
        </w:tc>
        <w:tc>
          <w:tcPr>
            <w:tcW w:w="750" w:type="dxa"/>
          </w:tcPr>
          <w:p w14:paraId="6AA2BE58" w14:textId="6FDE80C4" w:rsidR="00C732BD" w:rsidRDefault="00C732BD" w:rsidP="008678BE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015</w:t>
            </w:r>
          </w:p>
        </w:tc>
      </w:tr>
      <w:tr w:rsidR="00C732BD" w14:paraId="5F106085" w14:textId="77777777" w:rsidTr="00C732BD">
        <w:tc>
          <w:tcPr>
            <w:tcW w:w="1030" w:type="dxa"/>
          </w:tcPr>
          <w:p w14:paraId="14832D02" w14:textId="5F713A18" w:rsidR="00C732BD" w:rsidRDefault="00C732BD" w:rsidP="008678BE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Elèves</w:t>
            </w:r>
          </w:p>
        </w:tc>
        <w:tc>
          <w:tcPr>
            <w:tcW w:w="850" w:type="dxa"/>
          </w:tcPr>
          <w:p w14:paraId="2B53E2D5" w14:textId="2689B6FF" w:rsidR="00C732BD" w:rsidRDefault="00C732BD" w:rsidP="008678BE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450</w:t>
            </w:r>
          </w:p>
        </w:tc>
        <w:tc>
          <w:tcPr>
            <w:tcW w:w="750" w:type="dxa"/>
          </w:tcPr>
          <w:p w14:paraId="4C31C4EB" w14:textId="0C3E26FD" w:rsidR="00C732BD" w:rsidRDefault="00C732BD" w:rsidP="008678BE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550</w:t>
            </w:r>
          </w:p>
        </w:tc>
      </w:tr>
      <w:tr w:rsidR="00C732BD" w14:paraId="05C7A985" w14:textId="77777777" w:rsidTr="00C732BD">
        <w:tc>
          <w:tcPr>
            <w:tcW w:w="1030" w:type="dxa"/>
          </w:tcPr>
          <w:p w14:paraId="6697086F" w14:textId="15CE957F" w:rsidR="00C732BD" w:rsidRDefault="00C732BD" w:rsidP="008678BE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Indice</w:t>
            </w:r>
          </w:p>
        </w:tc>
        <w:tc>
          <w:tcPr>
            <w:tcW w:w="850" w:type="dxa"/>
          </w:tcPr>
          <w:p w14:paraId="1B8517E9" w14:textId="07627109" w:rsidR="00C732BD" w:rsidRDefault="00C732BD" w:rsidP="008678BE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00</w:t>
            </w:r>
          </w:p>
        </w:tc>
        <w:tc>
          <w:tcPr>
            <w:tcW w:w="750" w:type="dxa"/>
          </w:tcPr>
          <w:p w14:paraId="5BF302C9" w14:textId="5E0CA7AE" w:rsidR="00C732BD" w:rsidRDefault="00C732BD" w:rsidP="008678BE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?</w:t>
            </w:r>
          </w:p>
        </w:tc>
      </w:tr>
    </w:tbl>
    <w:p w14:paraId="19C41602" w14:textId="77777777" w:rsidR="00C732BD" w:rsidRDefault="00C732BD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76A5CED" w14:textId="51F53DBD" w:rsidR="00C732BD" w:rsidRDefault="00C732BD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? = </w:t>
      </w:r>
      <w:r w:rsidR="00B60D4B">
        <w:rPr>
          <w:rFonts w:ascii="Arial" w:hAnsi="Arial"/>
        </w:rPr>
        <w:t>1550 x 100 : 1450 = 106,9.</w:t>
      </w:r>
    </w:p>
    <w:p w14:paraId="05ADD7B1" w14:textId="23E287F7" w:rsidR="00B60D4B" w:rsidRDefault="00B60D4B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’indice du nombre d’élèves en 2015 est environ </w:t>
      </w:r>
      <w:r w:rsidR="008E7E94">
        <w:rPr>
          <w:rFonts w:ascii="Arial" w:hAnsi="Arial"/>
        </w:rPr>
        <w:t>égal à</w:t>
      </w:r>
      <w:r>
        <w:rPr>
          <w:rFonts w:ascii="Arial" w:hAnsi="Arial"/>
        </w:rPr>
        <w:t xml:space="preserve"> 106,9.</w:t>
      </w:r>
    </w:p>
    <w:p w14:paraId="1A6C90A1" w14:textId="77777777" w:rsidR="00B60D4B" w:rsidRDefault="00B60D4B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D28231B" w14:textId="551509D2" w:rsidR="00B60D4B" w:rsidRDefault="00B60D4B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AD2EA5">
        <w:rPr>
          <w:rFonts w:ascii="Arial" w:hAnsi="Arial"/>
        </w:rPr>
        <w:t xml:space="preserve">a) 105 – 100 = </w:t>
      </w:r>
      <w:r w:rsidR="00AD2EA5" w:rsidRPr="00AD2EA5">
        <w:rPr>
          <w:rFonts w:ascii="Arial" w:hAnsi="Arial"/>
          <w:color w:val="008000"/>
        </w:rPr>
        <w:t>5</w:t>
      </w:r>
      <w:r w:rsidR="00AD2EA5">
        <w:rPr>
          <w:rFonts w:ascii="Arial" w:hAnsi="Arial"/>
        </w:rPr>
        <w:t xml:space="preserve"> pour un indice</w:t>
      </w:r>
      <w:r w:rsidR="008E7E94">
        <w:rPr>
          <w:rFonts w:ascii="Arial" w:hAnsi="Arial"/>
        </w:rPr>
        <w:t xml:space="preserve"> de</w:t>
      </w:r>
      <w:r w:rsidR="00AD2EA5">
        <w:rPr>
          <w:rFonts w:ascii="Arial" w:hAnsi="Arial"/>
        </w:rPr>
        <w:t xml:space="preserve"> </w:t>
      </w:r>
      <w:r w:rsidR="00AD2EA5" w:rsidRPr="00AD2EA5">
        <w:rPr>
          <w:rFonts w:ascii="Arial" w:hAnsi="Arial"/>
          <w:color w:val="008000"/>
        </w:rPr>
        <w:t>100</w:t>
      </w:r>
      <w:r w:rsidR="00AD2EA5">
        <w:rPr>
          <w:rFonts w:ascii="Arial" w:hAnsi="Arial"/>
        </w:rPr>
        <w:t xml:space="preserve"> au départ, soit </w:t>
      </w:r>
      <w:r w:rsidR="00AD2EA5" w:rsidRPr="00AD2EA5">
        <w:rPr>
          <w:rFonts w:ascii="Arial" w:hAnsi="Arial"/>
          <w:color w:val="008000"/>
        </w:rPr>
        <w:t>5%</w:t>
      </w:r>
      <w:r w:rsidR="00D120CC" w:rsidRPr="00D120CC">
        <w:rPr>
          <w:rFonts w:ascii="Arial" w:hAnsi="Arial"/>
        </w:rPr>
        <w:t xml:space="preserve"> d’augmentation</w:t>
      </w:r>
      <w:r w:rsidR="00AD2EA5">
        <w:rPr>
          <w:rFonts w:ascii="Arial" w:hAnsi="Arial"/>
        </w:rPr>
        <w:t>.</w:t>
      </w:r>
    </w:p>
    <w:p w14:paraId="27D77E01" w14:textId="49B0C4A7" w:rsidR="00B60D4B" w:rsidRDefault="00AD2EA5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b) </w:t>
      </w:r>
      <w:r w:rsidR="008678BE">
        <w:rPr>
          <w:rFonts w:ascii="Arial" w:hAnsi="Arial"/>
        </w:rPr>
        <w:t>Il s’agit ici d’une augmentation de 116 – 105 = 11 par rapport à l’année 2013.</w:t>
      </w:r>
    </w:p>
    <w:p w14:paraId="39CC49E8" w14:textId="770CC4E4" w:rsidR="008678BE" w:rsidRDefault="008678BE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e taux d’évolution est donc égal à :</w:t>
      </w:r>
    </w:p>
    <w:p w14:paraId="3FEA500C" w14:textId="3638BD85" w:rsidR="008678BE" w:rsidRDefault="008678BE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ab/>
      </w:r>
      <w:r w:rsidR="009F2B83" w:rsidRPr="008678BE">
        <w:rPr>
          <w:rFonts w:ascii="Arial" w:hAnsi="Arial"/>
          <w:position w:val="-26"/>
        </w:rPr>
        <w:object w:dxaOrig="2380" w:dyaOrig="740" w14:anchorId="74FA37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35pt;height:37.35pt" o:ole="">
            <v:imagedata r:id="rId9" o:title=""/>
          </v:shape>
          <o:OLEObject Type="Embed" ProgID="Equation.DSMT4" ShapeID="_x0000_i1025" DrawAspect="Content" ObjectID="_1402641365" r:id="rId10"/>
        </w:object>
      </w:r>
      <w:r>
        <w:rPr>
          <w:rFonts w:ascii="Arial" w:hAnsi="Arial"/>
        </w:rPr>
        <w:t xml:space="preserve"> </w:t>
      </w:r>
      <w:proofErr w:type="gramStart"/>
      <w:r w:rsidR="009F2B83">
        <w:rPr>
          <w:rFonts w:ascii="Arial" w:hAnsi="Arial"/>
        </w:rPr>
        <w:t>d’augmentation</w:t>
      </w:r>
      <w:proofErr w:type="gramEnd"/>
      <w:r w:rsidR="009F2B83">
        <w:rPr>
          <w:rFonts w:ascii="Arial" w:hAnsi="Arial"/>
        </w:rPr>
        <w:t>.</w:t>
      </w:r>
    </w:p>
    <w:p w14:paraId="789639EA" w14:textId="6AB77D19" w:rsidR="009F2B83" w:rsidRDefault="009F2B83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c) On complète le tableau :</w:t>
      </w:r>
    </w:p>
    <w:p w14:paraId="1C472A16" w14:textId="77777777" w:rsidR="009F2B83" w:rsidRDefault="009F2B83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tbl>
      <w:tblPr>
        <w:tblStyle w:val="Grille"/>
        <w:tblW w:w="0" w:type="auto"/>
        <w:tblLayout w:type="fixed"/>
        <w:tblLook w:val="04A0" w:firstRow="1" w:lastRow="0" w:firstColumn="1" w:lastColumn="0" w:noHBand="0" w:noVBand="1"/>
      </w:tblPr>
      <w:tblGrid>
        <w:gridCol w:w="1070"/>
        <w:gridCol w:w="1023"/>
        <w:gridCol w:w="992"/>
        <w:gridCol w:w="992"/>
        <w:gridCol w:w="1134"/>
      </w:tblGrid>
      <w:tr w:rsidR="009F2B83" w14:paraId="2848F6D6" w14:textId="77777777" w:rsidTr="009F2B83">
        <w:tc>
          <w:tcPr>
            <w:tcW w:w="1070" w:type="dxa"/>
          </w:tcPr>
          <w:p w14:paraId="1D10110C" w14:textId="77777777" w:rsidR="009F2B83" w:rsidRDefault="009F2B83" w:rsidP="00AC6D85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Année</w:t>
            </w:r>
          </w:p>
        </w:tc>
        <w:tc>
          <w:tcPr>
            <w:tcW w:w="1023" w:type="dxa"/>
          </w:tcPr>
          <w:p w14:paraId="0C6AC51E" w14:textId="77777777" w:rsidR="009F2B83" w:rsidRDefault="009F2B83" w:rsidP="00AC6D85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012</w:t>
            </w:r>
          </w:p>
        </w:tc>
        <w:tc>
          <w:tcPr>
            <w:tcW w:w="992" w:type="dxa"/>
          </w:tcPr>
          <w:p w14:paraId="7718B582" w14:textId="77777777" w:rsidR="009F2B83" w:rsidRDefault="009F2B83" w:rsidP="00AC6D85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013</w:t>
            </w:r>
          </w:p>
        </w:tc>
        <w:tc>
          <w:tcPr>
            <w:tcW w:w="992" w:type="dxa"/>
          </w:tcPr>
          <w:p w14:paraId="09F8437A" w14:textId="77777777" w:rsidR="009F2B83" w:rsidRDefault="009F2B83" w:rsidP="00AC6D85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014</w:t>
            </w:r>
          </w:p>
        </w:tc>
        <w:tc>
          <w:tcPr>
            <w:tcW w:w="1134" w:type="dxa"/>
          </w:tcPr>
          <w:p w14:paraId="14414D8E" w14:textId="77777777" w:rsidR="009F2B83" w:rsidRDefault="009F2B83" w:rsidP="00AC6D85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015</w:t>
            </w:r>
          </w:p>
        </w:tc>
      </w:tr>
      <w:tr w:rsidR="009F2B83" w14:paraId="1050F9F0" w14:textId="77777777" w:rsidTr="009F2B83">
        <w:tc>
          <w:tcPr>
            <w:tcW w:w="1070" w:type="dxa"/>
          </w:tcPr>
          <w:p w14:paraId="776875E1" w14:textId="77777777" w:rsidR="009F2B83" w:rsidRDefault="009F2B83" w:rsidP="00AC6D85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Indice</w:t>
            </w:r>
          </w:p>
        </w:tc>
        <w:tc>
          <w:tcPr>
            <w:tcW w:w="1023" w:type="dxa"/>
          </w:tcPr>
          <w:p w14:paraId="7D7F2DD9" w14:textId="77777777" w:rsidR="009F2B83" w:rsidRDefault="009F2B83" w:rsidP="00AC6D85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00</w:t>
            </w:r>
          </w:p>
        </w:tc>
        <w:tc>
          <w:tcPr>
            <w:tcW w:w="992" w:type="dxa"/>
          </w:tcPr>
          <w:p w14:paraId="130EDA71" w14:textId="77777777" w:rsidR="009F2B83" w:rsidRDefault="009F2B83" w:rsidP="00AC6D85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05</w:t>
            </w:r>
          </w:p>
        </w:tc>
        <w:tc>
          <w:tcPr>
            <w:tcW w:w="992" w:type="dxa"/>
          </w:tcPr>
          <w:p w14:paraId="3BDED739" w14:textId="77777777" w:rsidR="009F2B83" w:rsidRDefault="009F2B83" w:rsidP="00AC6D85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16</w:t>
            </w:r>
          </w:p>
        </w:tc>
        <w:tc>
          <w:tcPr>
            <w:tcW w:w="1134" w:type="dxa"/>
          </w:tcPr>
          <w:p w14:paraId="6EF38C0E" w14:textId="77777777" w:rsidR="009F2B83" w:rsidRDefault="009F2B83" w:rsidP="00AC6D85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23</w:t>
            </w:r>
          </w:p>
        </w:tc>
      </w:tr>
      <w:tr w:rsidR="009F2B83" w14:paraId="20282097" w14:textId="77777777" w:rsidTr="009F2B83">
        <w:tc>
          <w:tcPr>
            <w:tcW w:w="1070" w:type="dxa"/>
            <w:vAlign w:val="center"/>
          </w:tcPr>
          <w:p w14:paraId="66AC9B5B" w14:textId="619DCF31" w:rsidR="009F2B83" w:rsidRDefault="009F2B83" w:rsidP="009F2B83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Chiffre d’affaire</w:t>
            </w:r>
          </w:p>
        </w:tc>
        <w:tc>
          <w:tcPr>
            <w:tcW w:w="1023" w:type="dxa"/>
            <w:vAlign w:val="center"/>
          </w:tcPr>
          <w:p w14:paraId="06D0EFDE" w14:textId="09E5E8F5" w:rsidR="009F2B83" w:rsidRDefault="009F2B83" w:rsidP="009F2B83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?</w:t>
            </w:r>
          </w:p>
        </w:tc>
        <w:tc>
          <w:tcPr>
            <w:tcW w:w="992" w:type="dxa"/>
            <w:vAlign w:val="center"/>
          </w:tcPr>
          <w:p w14:paraId="188ECA27" w14:textId="77777777" w:rsidR="009F2B83" w:rsidRDefault="009F2B83" w:rsidP="009F2B83">
            <w:pPr>
              <w:spacing w:after="0"/>
              <w:jc w:val="center"/>
              <w:rPr>
                <w:rFonts w:ascii="Arial" w:hAnsi="Arial"/>
              </w:rPr>
            </w:pPr>
          </w:p>
        </w:tc>
        <w:tc>
          <w:tcPr>
            <w:tcW w:w="992" w:type="dxa"/>
            <w:vAlign w:val="center"/>
          </w:tcPr>
          <w:p w14:paraId="38EDFDFB" w14:textId="7E226E14" w:rsidR="009F2B83" w:rsidRDefault="009F2B83" w:rsidP="009F2B83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45000</w:t>
            </w:r>
          </w:p>
        </w:tc>
        <w:tc>
          <w:tcPr>
            <w:tcW w:w="1134" w:type="dxa"/>
            <w:vAlign w:val="center"/>
          </w:tcPr>
          <w:p w14:paraId="1D35486C" w14:textId="5426C3DD" w:rsidR="009F2B83" w:rsidRDefault="009F2B83" w:rsidP="009F2B83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?</w:t>
            </w:r>
          </w:p>
        </w:tc>
      </w:tr>
    </w:tbl>
    <w:p w14:paraId="1109B2E0" w14:textId="77777777" w:rsidR="00B60D4B" w:rsidRDefault="00B60D4B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E34CC59" w14:textId="55F32727" w:rsidR="009F2B83" w:rsidRDefault="009F2B83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? = 100 x 45000 : 116 = 38793,10€</w:t>
      </w:r>
    </w:p>
    <w:p w14:paraId="32D2A43B" w14:textId="4778610B" w:rsidR="009F2B83" w:rsidRDefault="009F2B83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e chiffre d’affaire en 2012 était environ égal à 38793,10€.</w:t>
      </w:r>
    </w:p>
    <w:p w14:paraId="7A907514" w14:textId="77777777" w:rsidR="009F2B83" w:rsidRDefault="009F2B83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346DC31" w14:textId="5600AF5D" w:rsidR="009F2B83" w:rsidRDefault="009F2B83" w:rsidP="009F2B8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? = 123 x 45000 : 116 = 47715,52€</w:t>
      </w:r>
    </w:p>
    <w:p w14:paraId="2079EE5D" w14:textId="7F5F201E" w:rsidR="009F2B83" w:rsidRDefault="009F2B83" w:rsidP="009F2B8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e chiffre d’</w:t>
      </w:r>
      <w:r w:rsidR="008E7E94">
        <w:rPr>
          <w:rFonts w:ascii="Arial" w:hAnsi="Arial"/>
        </w:rPr>
        <w:t>affaire en 2015</w:t>
      </w:r>
      <w:r>
        <w:rPr>
          <w:rFonts w:ascii="Arial" w:hAnsi="Arial"/>
        </w:rPr>
        <w:t xml:space="preserve"> était environ égal à 47715,52€.</w:t>
      </w:r>
    </w:p>
    <w:p w14:paraId="2F20AAD8" w14:textId="77777777" w:rsidR="009F2B83" w:rsidRDefault="009F2B83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F08BB31" w14:textId="77777777" w:rsidR="00AC613A" w:rsidRDefault="00AC613A" w:rsidP="003C13C7">
      <w:pPr>
        <w:spacing w:after="0"/>
        <w:rPr>
          <w:rFonts w:ascii="Arial" w:hAnsi="Arial"/>
        </w:rPr>
      </w:pPr>
    </w:p>
    <w:p w14:paraId="3FAEEA2E" w14:textId="77777777" w:rsidR="009E79CF" w:rsidRDefault="009E79CF" w:rsidP="003C13C7">
      <w:pPr>
        <w:spacing w:after="0"/>
        <w:rPr>
          <w:rFonts w:ascii="Arial" w:hAnsi="Arial"/>
        </w:rPr>
      </w:pPr>
    </w:p>
    <w:p w14:paraId="345AC9EB" w14:textId="784A8373" w:rsidR="00453C7C" w:rsidRPr="004933AE" w:rsidRDefault="00453C7C" w:rsidP="00453C7C">
      <w:pPr>
        <w:spacing w:after="0"/>
        <w:outlineLvl w:val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lastRenderedPageBreak/>
        <w:t>I</w:t>
      </w:r>
      <w:r w:rsidRPr="004933AE">
        <w:rPr>
          <w:rFonts w:ascii="Arial" w:hAnsi="Arial"/>
          <w:color w:val="FF0000"/>
        </w:rPr>
        <w:t xml:space="preserve">I. </w:t>
      </w:r>
      <w:r w:rsidR="00E2133A">
        <w:rPr>
          <w:rFonts w:ascii="Arial" w:hAnsi="Arial"/>
          <w:color w:val="FF0000"/>
          <w:u w:val="single"/>
        </w:rPr>
        <w:t>Taux d’évolution moyen</w:t>
      </w:r>
    </w:p>
    <w:p w14:paraId="1A0102BB" w14:textId="77777777" w:rsidR="00453C7C" w:rsidRDefault="00453C7C" w:rsidP="003C13C7">
      <w:pPr>
        <w:spacing w:after="0"/>
        <w:rPr>
          <w:rFonts w:ascii="Arial" w:hAnsi="Arial"/>
        </w:rPr>
      </w:pPr>
    </w:p>
    <w:p w14:paraId="33D288EA" w14:textId="522161E2" w:rsidR="00725CA8" w:rsidRPr="00725CA8" w:rsidRDefault="00725CA8" w:rsidP="000A408A">
      <w:pPr>
        <w:pBdr>
          <w:left w:val="single" w:sz="4" w:space="4" w:color="008000"/>
        </w:pBdr>
        <w:spacing w:after="0"/>
        <w:rPr>
          <w:rFonts w:ascii="Arial" w:hAnsi="Arial"/>
          <w:color w:val="008000"/>
          <w:u w:val="single"/>
        </w:rPr>
      </w:pPr>
      <w:r w:rsidRPr="00725CA8">
        <w:rPr>
          <w:rFonts w:ascii="Arial" w:hAnsi="Arial"/>
          <w:color w:val="008000"/>
          <w:u w:val="single"/>
        </w:rPr>
        <w:t>Méthode :</w:t>
      </w:r>
      <w:r w:rsidRPr="006E69F1">
        <w:rPr>
          <w:rFonts w:ascii="Arial" w:hAnsi="Arial"/>
          <w:color w:val="008000"/>
        </w:rPr>
        <w:t xml:space="preserve"> Calculer </w:t>
      </w:r>
      <w:r w:rsidR="00E2133A" w:rsidRPr="006E69F1">
        <w:rPr>
          <w:rFonts w:ascii="Arial" w:hAnsi="Arial"/>
          <w:color w:val="008000"/>
        </w:rPr>
        <w:t>un</w:t>
      </w:r>
      <w:r w:rsidRPr="006E69F1">
        <w:rPr>
          <w:rFonts w:ascii="Arial" w:hAnsi="Arial"/>
          <w:color w:val="008000"/>
        </w:rPr>
        <w:t xml:space="preserve"> </w:t>
      </w:r>
      <w:r w:rsidR="00E2133A" w:rsidRPr="006E69F1">
        <w:rPr>
          <w:rFonts w:ascii="Arial" w:hAnsi="Arial"/>
          <w:color w:val="008000"/>
        </w:rPr>
        <w:t>taux d’</w:t>
      </w:r>
      <w:r w:rsidRPr="006E69F1">
        <w:rPr>
          <w:rFonts w:ascii="Arial" w:hAnsi="Arial"/>
          <w:color w:val="008000"/>
        </w:rPr>
        <w:t>évolution</w:t>
      </w:r>
      <w:r w:rsidR="00E2133A" w:rsidRPr="006E69F1">
        <w:rPr>
          <w:rFonts w:ascii="Arial" w:hAnsi="Arial"/>
          <w:color w:val="008000"/>
        </w:rPr>
        <w:t xml:space="preserve"> moyen</w:t>
      </w:r>
      <w:r w:rsidRPr="00725CA8">
        <w:rPr>
          <w:rFonts w:ascii="Arial" w:hAnsi="Arial"/>
          <w:color w:val="008000"/>
          <w:u w:val="single"/>
        </w:rPr>
        <w:t xml:space="preserve"> </w:t>
      </w:r>
    </w:p>
    <w:p w14:paraId="2A830E87" w14:textId="77777777" w:rsidR="00351731" w:rsidRPr="00AE4204" w:rsidRDefault="00351731" w:rsidP="00351731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00D125A4" w14:textId="1A905DF1" w:rsidR="00351731" w:rsidRPr="00713E42" w:rsidRDefault="00351731" w:rsidP="00351731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729DBAD3" wp14:editId="28151DFA">
            <wp:extent cx="162560" cy="162560"/>
            <wp:effectExtent l="0" t="0" r="0" b="0"/>
            <wp:docPr id="1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2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8ocIhl-SFuQ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  <w:bookmarkStart w:id="0" w:name="_GoBack"/>
      <w:bookmarkEnd w:id="0"/>
    </w:p>
    <w:p w14:paraId="2EDB4FB4" w14:textId="77777777" w:rsidR="00725CA8" w:rsidRPr="007A3F2A" w:rsidRDefault="00725CA8" w:rsidP="000A408A">
      <w:pPr>
        <w:pStyle w:val="Textebrut1"/>
        <w:pBdr>
          <w:left w:val="single" w:sz="4" w:space="4" w:color="008000"/>
        </w:pBdr>
        <w:rPr>
          <w:rFonts w:ascii="Arial" w:hAnsi="Arial"/>
          <w:color w:val="00FF00"/>
          <w:sz w:val="24"/>
          <w:szCs w:val="24"/>
        </w:rPr>
      </w:pPr>
    </w:p>
    <w:p w14:paraId="56F61553" w14:textId="628A5F42" w:rsidR="008A529C" w:rsidRDefault="00632D7C" w:rsidP="000A408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Entre 2012 et 2015, le prix du gaz a augmenté de 25%. Calculer le taux d’évolution moyen annuel.</w:t>
      </w:r>
    </w:p>
    <w:p w14:paraId="6F3BC1E5" w14:textId="77777777" w:rsidR="00632D7C" w:rsidRDefault="00632D7C" w:rsidP="000A408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2FC1FD8E" w14:textId="77777777" w:rsidR="005401E4" w:rsidRDefault="005401E4" w:rsidP="000A408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11345601" w14:textId="402905DB" w:rsidR="000A408A" w:rsidRDefault="000A408A" w:rsidP="000A408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On note </w:t>
      </w:r>
      <w:r w:rsidRPr="000A408A"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Arial" w:hAnsi="Arial"/>
          <w:sz w:val="24"/>
          <w:szCs w:val="24"/>
        </w:rPr>
        <w:t xml:space="preserve"> le taux d’évolution </w:t>
      </w:r>
      <w:r w:rsidR="005401E4">
        <w:rPr>
          <w:rFonts w:ascii="Arial" w:hAnsi="Arial"/>
          <w:sz w:val="24"/>
          <w:szCs w:val="24"/>
        </w:rPr>
        <w:t xml:space="preserve">moyen </w:t>
      </w:r>
      <w:r>
        <w:rPr>
          <w:rFonts w:ascii="Arial" w:hAnsi="Arial"/>
          <w:sz w:val="24"/>
          <w:szCs w:val="24"/>
        </w:rPr>
        <w:t>annuel.</w:t>
      </w:r>
    </w:p>
    <w:p w14:paraId="2CB3E9DD" w14:textId="2D65D656" w:rsidR="000A408A" w:rsidRDefault="000A408A" w:rsidP="000A408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Le coefficient multiplicateur correspondant à une a</w:t>
      </w:r>
      <w:r w:rsidR="005401E4">
        <w:rPr>
          <w:rFonts w:ascii="Arial" w:hAnsi="Arial"/>
          <w:sz w:val="24"/>
          <w:szCs w:val="24"/>
        </w:rPr>
        <w:t>u</w:t>
      </w:r>
      <w:r>
        <w:rPr>
          <w:rFonts w:ascii="Arial" w:hAnsi="Arial"/>
          <w:sz w:val="24"/>
          <w:szCs w:val="24"/>
        </w:rPr>
        <w:t xml:space="preserve">gmentation </w:t>
      </w:r>
      <w:r w:rsidRPr="005401E4">
        <w:rPr>
          <w:rFonts w:ascii="Arial" w:hAnsi="Arial"/>
          <w:b/>
          <w:sz w:val="24"/>
          <w:szCs w:val="24"/>
        </w:rPr>
        <w:t>sur un an</w:t>
      </w:r>
      <w:r w:rsidR="005401E4">
        <w:rPr>
          <w:rFonts w:ascii="Arial" w:hAnsi="Arial"/>
          <w:sz w:val="24"/>
          <w:szCs w:val="24"/>
        </w:rPr>
        <w:t xml:space="preserve"> est égal à </w:t>
      </w:r>
      <w:r>
        <w:rPr>
          <w:rFonts w:ascii="Arial" w:hAnsi="Arial"/>
          <w:sz w:val="24"/>
          <w:szCs w:val="24"/>
        </w:rPr>
        <w:t>:</w:t>
      </w:r>
    </w:p>
    <w:p w14:paraId="0D1F8AB2" w14:textId="4A6EA171" w:rsidR="000A408A" w:rsidRDefault="000A408A" w:rsidP="000A408A">
      <w:pPr>
        <w:pStyle w:val="Textebrut1"/>
        <w:pBdr>
          <w:left w:val="single" w:sz="4" w:space="4" w:color="008000"/>
        </w:pBdr>
        <w:ind w:firstLine="708"/>
        <w:rPr>
          <w:rFonts w:ascii="Arial" w:hAnsi="Arial"/>
          <w:sz w:val="24"/>
          <w:szCs w:val="24"/>
        </w:rPr>
      </w:pPr>
      <w:r w:rsidRPr="0052778D">
        <w:rPr>
          <w:rFonts w:ascii="Arial" w:hAnsi="Arial"/>
          <w:position w:val="-24"/>
          <w:sz w:val="24"/>
          <w:szCs w:val="24"/>
        </w:rPr>
        <w:object w:dxaOrig="740" w:dyaOrig="660" w14:anchorId="538B93DA">
          <v:shape id="_x0000_i1026" type="#_x0000_t75" style="width:42.65pt;height:37.35pt" o:ole="">
            <v:imagedata r:id="rId13" o:title=""/>
          </v:shape>
          <o:OLEObject Type="Embed" ProgID="Equation.DSMT4" ShapeID="_x0000_i1026" DrawAspect="Content" ObjectID="_1402641366" r:id="rId14"/>
        </w:object>
      </w:r>
    </w:p>
    <w:p w14:paraId="13117F30" w14:textId="36DC7430" w:rsidR="000A408A" w:rsidRDefault="000A408A" w:rsidP="000A408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Le coefficient multiplicateur correspondant à une a</w:t>
      </w:r>
      <w:r w:rsidR="005401E4">
        <w:rPr>
          <w:rFonts w:ascii="Arial" w:hAnsi="Arial"/>
          <w:sz w:val="24"/>
          <w:szCs w:val="24"/>
        </w:rPr>
        <w:t>u</w:t>
      </w:r>
      <w:r>
        <w:rPr>
          <w:rFonts w:ascii="Arial" w:hAnsi="Arial"/>
          <w:sz w:val="24"/>
          <w:szCs w:val="24"/>
        </w:rPr>
        <w:t xml:space="preserve">gmentation </w:t>
      </w:r>
      <w:r w:rsidRPr="005401E4">
        <w:rPr>
          <w:rFonts w:ascii="Arial" w:hAnsi="Arial"/>
          <w:b/>
          <w:sz w:val="24"/>
          <w:szCs w:val="24"/>
        </w:rPr>
        <w:t>sur trois ans</w:t>
      </w:r>
      <w:r>
        <w:rPr>
          <w:rFonts w:ascii="Arial" w:hAnsi="Arial"/>
          <w:sz w:val="24"/>
          <w:szCs w:val="24"/>
        </w:rPr>
        <w:t xml:space="preserve"> (de 2012 à 2015) est égal à : </w:t>
      </w:r>
    </w:p>
    <w:p w14:paraId="21490D9C" w14:textId="77777777" w:rsidR="000A408A" w:rsidRDefault="000A408A" w:rsidP="000A408A">
      <w:pPr>
        <w:pStyle w:val="Textebrut1"/>
        <w:pBdr>
          <w:left w:val="single" w:sz="4" w:space="4" w:color="008000"/>
        </w:pBdr>
        <w:ind w:firstLine="708"/>
        <w:rPr>
          <w:rFonts w:ascii="Arial" w:hAnsi="Arial"/>
          <w:position w:val="-24"/>
          <w:sz w:val="24"/>
          <w:szCs w:val="24"/>
        </w:rPr>
      </w:pPr>
      <w:r w:rsidRPr="000A408A">
        <w:rPr>
          <w:rFonts w:ascii="Arial" w:hAnsi="Arial"/>
          <w:position w:val="-30"/>
          <w:sz w:val="24"/>
          <w:szCs w:val="24"/>
        </w:rPr>
        <w:object w:dxaOrig="4500" w:dyaOrig="800" w14:anchorId="22D651EC">
          <v:shape id="_x0000_i1027" type="#_x0000_t75" style="width:258pt;height:45.35pt" o:ole="">
            <v:imagedata r:id="rId15" o:title=""/>
          </v:shape>
          <o:OLEObject Type="Embed" ProgID="Equation.DSMT4" ShapeID="_x0000_i1027" DrawAspect="Content" ObjectID="_1402641367" r:id="rId16"/>
        </w:object>
      </w:r>
    </w:p>
    <w:p w14:paraId="59787C14" w14:textId="4C2CA36C" w:rsidR="000A408A" w:rsidRDefault="005401E4" w:rsidP="000A408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Or, sur trois années, le prix</w:t>
      </w:r>
      <w:r w:rsidR="000A408A">
        <w:rPr>
          <w:rFonts w:ascii="Arial" w:hAnsi="Arial"/>
          <w:sz w:val="24"/>
          <w:szCs w:val="24"/>
        </w:rPr>
        <w:t xml:space="preserve"> a augmenté de 25% donc ce coefficient multiplicateur est également égal à : 1,25.</w:t>
      </w:r>
    </w:p>
    <w:p w14:paraId="392159DB" w14:textId="57891A0B" w:rsidR="000A408A" w:rsidRDefault="000A408A" w:rsidP="000A408A">
      <w:pPr>
        <w:pStyle w:val="Textebrut1"/>
        <w:pBdr>
          <w:left w:val="single" w:sz="4" w:space="4" w:color="008000"/>
        </w:pBdr>
        <w:rPr>
          <w:rFonts w:ascii="Arial" w:hAnsi="Arial"/>
          <w:position w:val="-24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On a donc : </w:t>
      </w:r>
      <w:r w:rsidRPr="000A408A">
        <w:rPr>
          <w:rFonts w:ascii="Arial" w:hAnsi="Arial"/>
          <w:position w:val="-30"/>
          <w:sz w:val="24"/>
          <w:szCs w:val="24"/>
        </w:rPr>
        <w:object w:dxaOrig="1700" w:dyaOrig="800" w14:anchorId="53FA8084">
          <v:shape id="_x0000_i1028" type="#_x0000_t75" style="width:97.35pt;height:45.35pt" o:ole="">
            <v:imagedata r:id="rId17" o:title=""/>
          </v:shape>
          <o:OLEObject Type="Embed" ProgID="Equation.DSMT4" ShapeID="_x0000_i1028" DrawAspect="Content" ObjectID="_1402641368" r:id="rId18"/>
        </w:object>
      </w:r>
      <w:r>
        <w:rPr>
          <w:rFonts w:ascii="Arial" w:hAnsi="Arial"/>
          <w:sz w:val="24"/>
          <w:szCs w:val="24"/>
        </w:rPr>
        <w:t xml:space="preserve">, soit : </w:t>
      </w:r>
    </w:p>
    <w:p w14:paraId="4675D195" w14:textId="41B8F8BB" w:rsidR="008A529C" w:rsidRDefault="002D7F01" w:rsidP="000A408A">
      <w:pPr>
        <w:pStyle w:val="Textebrut1"/>
        <w:pBdr>
          <w:left w:val="single" w:sz="4" w:space="4" w:color="008000"/>
        </w:pBdr>
        <w:rPr>
          <w:rFonts w:ascii="Arial" w:hAnsi="Arial"/>
          <w:position w:val="-24"/>
          <w:sz w:val="24"/>
          <w:szCs w:val="24"/>
        </w:rPr>
      </w:pPr>
      <w:r>
        <w:rPr>
          <w:rFonts w:ascii="Arial" w:hAnsi="Arial"/>
          <w:noProof/>
          <w:sz w:val="24"/>
          <w:szCs w:val="24"/>
          <w:lang w:val="fr-FR"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94AB804" wp14:editId="702AE483">
                <wp:simplePos x="0" y="0"/>
                <wp:positionH relativeFrom="column">
                  <wp:posOffset>3890645</wp:posOffset>
                </wp:positionH>
                <wp:positionV relativeFrom="paragraph">
                  <wp:posOffset>58420</wp:posOffset>
                </wp:positionV>
                <wp:extent cx="1922780" cy="754380"/>
                <wp:effectExtent l="0" t="0" r="33020" b="33020"/>
                <wp:wrapSquare wrapText="bothSides"/>
                <wp:docPr id="9" name="Zone de text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22780" cy="754380"/>
                        </a:xfrm>
                        <a:prstGeom prst="rect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4D4665" w14:textId="77777777" w:rsidR="002D7F01" w:rsidRPr="002D7F01" w:rsidRDefault="002D7F01" w:rsidP="002D7F01">
                            <w:pPr>
                              <w:spacing w:after="0"/>
                              <w:rPr>
                                <w:rFonts w:ascii="Arial" w:hAnsi="Arial"/>
                                <w:color w:val="FF0000"/>
                                <w:u w:val="single"/>
                              </w:rPr>
                            </w:pPr>
                            <w:r w:rsidRPr="002D7F01">
                              <w:rPr>
                                <w:rFonts w:ascii="Arial" w:hAnsi="Arial"/>
                                <w:color w:val="FF0000"/>
                                <w:u w:val="single"/>
                              </w:rPr>
                              <w:t>Propriété :</w:t>
                            </w:r>
                          </w:p>
                          <w:p w14:paraId="10607671" w14:textId="2B926091" w:rsidR="002D7F01" w:rsidRPr="002D7F01" w:rsidRDefault="002D7F01" w:rsidP="002D7F01">
                            <w:pPr>
                              <w:spacing w:after="0"/>
                              <w:rPr>
                                <w:color w:val="FF0000"/>
                              </w:rPr>
                            </w:pPr>
                            <w:r w:rsidRPr="002D7F01">
                              <w:rPr>
                                <w:rFonts w:ascii="Arial" w:hAnsi="Arial"/>
                                <w:color w:val="FF0000"/>
                              </w:rPr>
                              <w:t xml:space="preserve">Si </w:t>
                            </w:r>
                            <w:r w:rsidRPr="002D7F01">
                              <w:rPr>
                                <w:rFonts w:ascii="Arial" w:hAnsi="Arial"/>
                                <w:color w:val="FF0000"/>
                                <w:position w:val="-4"/>
                              </w:rPr>
                              <w:object w:dxaOrig="760" w:dyaOrig="360" w14:anchorId="621A0C12">
                                <v:shape id="_x0000_i1030" type="#_x0000_t75" style="width:40.65pt;height:19.35pt" o:ole="">
                                  <v:imagedata r:id="rId19" o:title=""/>
                                </v:shape>
                                <o:OLEObject Type="Embed" ProgID="Equation.DSMT4" ShapeID="_x0000_i1030" DrawAspect="Content" ObjectID="_1402641374" r:id="rId20"/>
                              </w:object>
                            </w:r>
                            <w:r w:rsidRPr="002D7F01">
                              <w:rPr>
                                <w:rFonts w:ascii="Arial" w:hAnsi="Arial"/>
                                <w:color w:val="FF0000"/>
                              </w:rPr>
                              <w:t xml:space="preserve"> alors </w:t>
                            </w:r>
                            <w:r w:rsidRPr="002D7F01">
                              <w:rPr>
                                <w:rFonts w:ascii="Arial" w:hAnsi="Arial"/>
                                <w:color w:val="FF0000"/>
                                <w:position w:val="-4"/>
                              </w:rPr>
                              <w:object w:dxaOrig="760" w:dyaOrig="540" w14:anchorId="1F5F3C44">
                                <v:shape id="_x0000_i1032" type="#_x0000_t75" style="width:40.65pt;height:28.65pt" o:ole="">
                                  <v:imagedata r:id="rId21" o:title=""/>
                                </v:shape>
                                <o:OLEObject Type="Embed" ProgID="Equation.DSMT4" ShapeID="_x0000_i1032" DrawAspect="Content" ObjectID="_1402641375" r:id="rId2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Zone de texte 9" o:spid="_x0000_s1026" type="#_x0000_t202" style="position:absolute;margin-left:306.35pt;margin-top:4.6pt;width:151.4pt;height:59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" fillcolor="white [3201]" strokecolor="red" strokeweight="2pt">
                <v:textbox>
                  <w:txbxContent>
                    <w:p w14:paraId="2C4D4665" w14:textId="77777777" w:rsidR="002D7F01" w:rsidRPr="002D7F01" w:rsidRDefault="002D7F01" w:rsidP="002D7F01">
                      <w:pPr>
                        <w:spacing w:after="0"/>
                        <w:rPr>
                          <w:rFonts w:ascii="Arial" w:hAnsi="Arial"/>
                          <w:color w:val="FF0000"/>
                          <w:u w:val="single"/>
                        </w:rPr>
                      </w:pPr>
                      <w:r w:rsidRPr="002D7F01">
                        <w:rPr>
                          <w:rFonts w:ascii="Arial" w:hAnsi="Arial"/>
                          <w:color w:val="FF0000"/>
                          <w:u w:val="single"/>
                        </w:rPr>
                        <w:t>Propriété :</w:t>
                      </w:r>
                    </w:p>
                    <w:p w14:paraId="10607671" w14:textId="2B926091" w:rsidR="002D7F01" w:rsidRPr="002D7F01" w:rsidRDefault="002D7F01" w:rsidP="002D7F01">
                      <w:pPr>
                        <w:spacing w:after="0"/>
                        <w:rPr>
                          <w:color w:val="FF0000"/>
                        </w:rPr>
                      </w:pPr>
                      <w:r w:rsidRPr="002D7F01">
                        <w:rPr>
                          <w:rFonts w:ascii="Arial" w:hAnsi="Arial"/>
                          <w:color w:val="FF0000"/>
                        </w:rPr>
                        <w:t xml:space="preserve">Si </w:t>
                      </w:r>
                      <w:r w:rsidRPr="002D7F01">
                        <w:rPr>
                          <w:rFonts w:ascii="Arial" w:hAnsi="Arial"/>
                          <w:color w:val="FF0000"/>
                          <w:position w:val="-4"/>
                        </w:rPr>
                        <w:object w:dxaOrig="760" w:dyaOrig="360" w14:anchorId="621A0C12">
                          <v:shape id="_x0000_i1111" type="#_x0000_t75" style="width:40.65pt;height:19.35pt" o:ole="">
                            <v:imagedata r:id="rId23" o:title=""/>
                          </v:shape>
                          <o:OLEObject Type="Embed" ProgID="Equation.DSMT4" ShapeID="_x0000_i1111" DrawAspect="Content" ObjectID="_1370274839" r:id="rId24"/>
                        </w:object>
                      </w:r>
                      <w:r w:rsidRPr="002D7F01">
                        <w:rPr>
                          <w:rFonts w:ascii="Arial" w:hAnsi="Arial"/>
                          <w:color w:val="FF0000"/>
                        </w:rPr>
                        <w:t xml:space="preserve"> alors </w:t>
                      </w:r>
                      <w:r w:rsidRPr="002D7F01">
                        <w:rPr>
                          <w:rFonts w:ascii="Arial" w:hAnsi="Arial"/>
                          <w:color w:val="FF0000"/>
                          <w:position w:val="-4"/>
                        </w:rPr>
                        <w:object w:dxaOrig="760" w:dyaOrig="540" w14:anchorId="1F5F3C44">
                          <v:shape id="_x0000_i1118" type="#_x0000_t75" style="width:40.65pt;height:28.65pt" o:ole="">
                            <v:imagedata r:id="rId25" o:title=""/>
                          </v:shape>
                          <o:OLEObject Type="Embed" ProgID="Equation.DSMT4" ShapeID="_x0000_i1118" DrawAspect="Content" ObjectID="_1370274840" r:id="rId26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A408A">
        <w:rPr>
          <w:rFonts w:ascii="Arial" w:hAnsi="Arial"/>
          <w:position w:val="-24"/>
          <w:sz w:val="24"/>
          <w:szCs w:val="24"/>
        </w:rPr>
        <w:t xml:space="preserve"> </w:t>
      </w:r>
      <w:r w:rsidR="000A408A">
        <w:rPr>
          <w:rFonts w:ascii="Arial" w:hAnsi="Arial"/>
          <w:position w:val="-24"/>
          <w:sz w:val="24"/>
          <w:szCs w:val="24"/>
        </w:rPr>
        <w:tab/>
      </w:r>
      <w:r w:rsidR="000A408A">
        <w:rPr>
          <w:rFonts w:ascii="Arial" w:hAnsi="Arial"/>
          <w:position w:val="-24"/>
          <w:sz w:val="24"/>
          <w:szCs w:val="24"/>
        </w:rPr>
        <w:tab/>
      </w:r>
      <w:r w:rsidR="000A408A" w:rsidRPr="000A408A">
        <w:rPr>
          <w:rFonts w:ascii="Arial" w:hAnsi="Arial"/>
          <w:position w:val="-118"/>
          <w:sz w:val="24"/>
          <w:szCs w:val="24"/>
        </w:rPr>
        <w:object w:dxaOrig="3320" w:dyaOrig="2460" w14:anchorId="08EA5142">
          <v:shape id="_x0000_i1033" type="#_x0000_t75" style="width:166pt;height:123.35pt" o:ole="">
            <v:imagedata r:id="rId27" o:title=""/>
          </v:shape>
          <o:OLEObject Type="Embed" ProgID="Equation.DSMT4" ShapeID="_x0000_i1033" DrawAspect="Content" ObjectID="_1402641369" r:id="rId28"/>
        </w:object>
      </w:r>
      <w:r w:rsidR="000A408A">
        <w:rPr>
          <w:rFonts w:ascii="Arial" w:hAnsi="Arial"/>
          <w:position w:val="-24"/>
          <w:sz w:val="24"/>
          <w:szCs w:val="24"/>
        </w:rPr>
        <w:t xml:space="preserve"> </w:t>
      </w:r>
    </w:p>
    <w:p w14:paraId="3B91493E" w14:textId="1589A26E" w:rsidR="000A408A" w:rsidRDefault="000A408A" w:rsidP="000A408A">
      <w:pPr>
        <w:pStyle w:val="Textebrut1"/>
        <w:pBdr>
          <w:left w:val="single" w:sz="4" w:space="4" w:color="008000"/>
        </w:pBdr>
        <w:rPr>
          <w:rFonts w:ascii="Arial" w:hAnsi="Arial"/>
          <w:position w:val="-24"/>
          <w:sz w:val="24"/>
          <w:szCs w:val="24"/>
        </w:rPr>
      </w:pPr>
      <w:r>
        <w:rPr>
          <w:rFonts w:ascii="Arial" w:hAnsi="Arial"/>
          <w:position w:val="-24"/>
          <w:sz w:val="24"/>
          <w:szCs w:val="24"/>
        </w:rPr>
        <w:t>Le taux d’évolution moyen annuel est environ égal 7,72%.</w:t>
      </w:r>
    </w:p>
    <w:p w14:paraId="2AA1A026" w14:textId="77777777" w:rsidR="000A408A" w:rsidRPr="000A408A" w:rsidRDefault="000A408A" w:rsidP="000A408A">
      <w:pPr>
        <w:pStyle w:val="Textebrut1"/>
        <w:pBdr>
          <w:left w:val="single" w:sz="4" w:space="4" w:color="008000"/>
        </w:pBdr>
        <w:rPr>
          <w:rFonts w:ascii="Arial" w:hAnsi="Arial"/>
          <w:position w:val="-24"/>
          <w:sz w:val="24"/>
          <w:szCs w:val="24"/>
        </w:rPr>
      </w:pPr>
    </w:p>
    <w:p w14:paraId="570991F2" w14:textId="67CCA84C" w:rsidR="005D3C22" w:rsidRPr="008A529C" w:rsidRDefault="004D329D" w:rsidP="000A408A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ab/>
      </w:r>
      <w:r w:rsidR="00725CA8" w:rsidRPr="00113F8D">
        <w:rPr>
          <w:rFonts w:ascii="Arial" w:hAnsi="Arial"/>
          <w:sz w:val="24"/>
          <w:szCs w:val="24"/>
        </w:rPr>
        <w:t xml:space="preserve"> </w:t>
      </w:r>
    </w:p>
    <w:p w14:paraId="2530E4C1" w14:textId="190D1F76" w:rsidR="008A529C" w:rsidRDefault="008A529C" w:rsidP="00725CA8">
      <w:pPr>
        <w:spacing w:after="0"/>
        <w:rPr>
          <w:rFonts w:ascii="Arial" w:hAnsi="Arial"/>
          <w:color w:val="008000"/>
        </w:rPr>
      </w:pPr>
    </w:p>
    <w:p w14:paraId="5FC492E8" w14:textId="44846A31" w:rsidR="00725CA8" w:rsidRDefault="005401E4" w:rsidP="00725CA8">
      <w:pPr>
        <w:pStyle w:val="Textebrut1"/>
        <w:rPr>
          <w:rFonts w:ascii="Arial" w:hAnsi="Arial"/>
          <w:sz w:val="24"/>
          <w:szCs w:val="24"/>
        </w:rPr>
      </w:pPr>
      <w:r w:rsidRPr="005401E4">
        <w:rPr>
          <w:rFonts w:ascii="Arial" w:hAnsi="Arial"/>
          <w:sz w:val="24"/>
          <w:szCs w:val="24"/>
          <w:u w:val="single"/>
        </w:rPr>
        <w:t>Remarque :</w:t>
      </w:r>
      <w:r>
        <w:rPr>
          <w:rFonts w:ascii="Arial" w:hAnsi="Arial"/>
          <w:sz w:val="24"/>
          <w:szCs w:val="24"/>
        </w:rPr>
        <w:t xml:space="preserve"> </w:t>
      </w:r>
      <w:r w:rsidRPr="005401E4">
        <w:rPr>
          <w:rFonts w:ascii="Arial" w:hAnsi="Arial"/>
          <w:position w:val="-4"/>
          <w:sz w:val="24"/>
          <w:szCs w:val="24"/>
        </w:rPr>
        <w:object w:dxaOrig="340" w:dyaOrig="540" w14:anchorId="232CD7E6">
          <v:shape id="_x0000_i1034" type="#_x0000_t75" style="width:17.35pt;height:27.35pt" o:ole="">
            <v:imagedata r:id="rId29" o:title=""/>
          </v:shape>
          <o:OLEObject Type="Embed" ProgID="Equation.DSMT4" ShapeID="_x0000_i1034" DrawAspect="Content" ObjectID="_1402641370" r:id="rId30"/>
        </w:object>
      </w:r>
      <w:r>
        <w:rPr>
          <w:rFonts w:ascii="Arial" w:hAnsi="Arial"/>
          <w:sz w:val="24"/>
          <w:szCs w:val="24"/>
        </w:rPr>
        <w:t xml:space="preserve">  est appelé la </w:t>
      </w:r>
      <w:r w:rsidRPr="007E1FDA">
        <w:rPr>
          <w:rFonts w:ascii="Arial" w:hAnsi="Arial"/>
          <w:b/>
          <w:sz w:val="24"/>
          <w:szCs w:val="24"/>
        </w:rPr>
        <w:t>racine n-ième</w:t>
      </w:r>
      <w:r>
        <w:rPr>
          <w:rFonts w:ascii="Arial" w:hAnsi="Arial"/>
          <w:sz w:val="24"/>
          <w:szCs w:val="24"/>
        </w:rPr>
        <w:t xml:space="preserve"> de </w:t>
      </w:r>
      <w:r w:rsidRPr="005401E4"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Arial" w:hAnsi="Arial"/>
          <w:sz w:val="24"/>
          <w:szCs w:val="24"/>
        </w:rPr>
        <w:t>.</w:t>
      </w:r>
    </w:p>
    <w:p w14:paraId="7334072F" w14:textId="77777777" w:rsidR="005401E4" w:rsidRDefault="005401E4" w:rsidP="00725CA8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On peut également noté </w:t>
      </w:r>
      <w:r w:rsidRPr="005401E4">
        <w:rPr>
          <w:rFonts w:ascii="Arial" w:hAnsi="Arial"/>
          <w:position w:val="-8"/>
          <w:sz w:val="24"/>
          <w:szCs w:val="24"/>
        </w:rPr>
        <w:object w:dxaOrig="440" w:dyaOrig="440" w14:anchorId="15C3A333">
          <v:shape id="_x0000_i1035" type="#_x0000_t75" style="width:22pt;height:22pt" o:ole="">
            <v:imagedata r:id="rId31" o:title=""/>
          </v:shape>
          <o:OLEObject Type="Embed" ProgID="Equation.DSMT4" ShapeID="_x0000_i1035" DrawAspect="Content" ObjectID="_1402641371" r:id="rId32"/>
        </w:object>
      </w:r>
      <w:r>
        <w:rPr>
          <w:rFonts w:ascii="Arial" w:hAnsi="Arial"/>
          <w:sz w:val="24"/>
          <w:szCs w:val="24"/>
        </w:rPr>
        <w:t>.</w:t>
      </w:r>
    </w:p>
    <w:p w14:paraId="58691280" w14:textId="67BD9F84" w:rsidR="005401E4" w:rsidRPr="005401E4" w:rsidRDefault="005401E4" w:rsidP="005401E4">
      <w:pPr>
        <w:spacing w:after="0"/>
      </w:pPr>
      <w:r w:rsidRPr="005401E4">
        <w:rPr>
          <w:rFonts w:ascii="Arial" w:hAnsi="Arial"/>
        </w:rPr>
        <w:t xml:space="preserve">On a par exemple : Si </w:t>
      </w:r>
      <w:r w:rsidRPr="005401E4">
        <w:rPr>
          <w:rFonts w:ascii="Arial" w:hAnsi="Arial"/>
          <w:position w:val="-4"/>
        </w:rPr>
        <w:object w:dxaOrig="760" w:dyaOrig="360" w14:anchorId="74CD2D7A">
          <v:shape id="_x0000_i1036" type="#_x0000_t75" style="width:40.65pt;height:19.35pt" o:ole="">
            <v:imagedata r:id="rId33" o:title=""/>
          </v:shape>
          <o:OLEObject Type="Embed" ProgID="Equation.DSMT4" ShapeID="_x0000_i1036" DrawAspect="Content" ObjectID="_1402641372" r:id="rId34"/>
        </w:object>
      </w:r>
      <w:r w:rsidRPr="005401E4">
        <w:rPr>
          <w:rFonts w:ascii="Arial" w:hAnsi="Arial"/>
        </w:rPr>
        <w:t xml:space="preserve"> alors </w:t>
      </w:r>
      <w:r w:rsidRPr="005401E4">
        <w:rPr>
          <w:rFonts w:ascii="Arial" w:hAnsi="Arial"/>
          <w:position w:val="-8"/>
        </w:rPr>
        <w:object w:dxaOrig="1500" w:dyaOrig="440" w14:anchorId="7E56863F">
          <v:shape id="_x0000_i1037" type="#_x0000_t75" style="width:80pt;height:23.35pt" o:ole="">
            <v:imagedata r:id="rId35" o:title=""/>
          </v:shape>
          <o:OLEObject Type="Embed" ProgID="Equation.DSMT4" ShapeID="_x0000_i1037" DrawAspect="Content" ObjectID="_1402641373" r:id="rId36"/>
        </w:object>
      </w:r>
      <w:r w:rsidR="007E1FDA">
        <w:rPr>
          <w:rFonts w:ascii="Arial" w:hAnsi="Arial"/>
        </w:rPr>
        <w:t> !</w:t>
      </w:r>
    </w:p>
    <w:p w14:paraId="0A784F3C" w14:textId="01ACAC0B" w:rsidR="005401E4" w:rsidRDefault="005401E4" w:rsidP="00725CA8">
      <w:pPr>
        <w:pStyle w:val="Textebrut1"/>
        <w:rPr>
          <w:rFonts w:ascii="Arial" w:hAnsi="Arial"/>
          <w:sz w:val="24"/>
          <w:szCs w:val="24"/>
        </w:rPr>
      </w:pPr>
    </w:p>
    <w:p w14:paraId="08839F9E" w14:textId="492F1E3A" w:rsidR="00725CA8" w:rsidRDefault="00725CA8" w:rsidP="00725CA8">
      <w:pPr>
        <w:pStyle w:val="Textebrut1"/>
        <w:rPr>
          <w:rFonts w:ascii="Arial" w:hAnsi="Arial"/>
          <w:sz w:val="24"/>
          <w:szCs w:val="24"/>
        </w:rPr>
      </w:pPr>
    </w:p>
    <w:p w14:paraId="3C8F3303" w14:textId="0D80FB64" w:rsidR="00725CA8" w:rsidRDefault="005401E4" w:rsidP="00725CA8">
      <w:pPr>
        <w:pStyle w:val="Textebrut1"/>
        <w:rPr>
          <w:rFonts w:ascii="Arial" w:hAnsi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7725B917" wp14:editId="2838DBE2">
                <wp:simplePos x="0" y="0"/>
                <wp:positionH relativeFrom="column">
                  <wp:posOffset>520700</wp:posOffset>
                </wp:positionH>
                <wp:positionV relativeFrom="paragraph">
                  <wp:posOffset>78105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486" y="0"/>
                    <wp:lineTo x="115" y="9322"/>
                    <wp:lineTo x="115" y="20974"/>
                    <wp:lineTo x="21306" y="20974"/>
                    <wp:lineTo x="21421" y="9322"/>
                    <wp:lineTo x="13360" y="0"/>
                    <wp:lineTo x="7486" y="0"/>
                  </wp:wrapPolygon>
                </wp:wrapTight>
                <wp:docPr id="1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6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0C05133" w14:textId="77777777" w:rsidR="00AC6D85" w:rsidRPr="003B1847" w:rsidRDefault="00AC6D85" w:rsidP="003C13C7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3CF7C441" w14:textId="77777777" w:rsidR="00AC6D85" w:rsidRDefault="00FF3E7F" w:rsidP="003C13C7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38" w:history="1">
                                <w:r w:rsidR="00AC6D85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0830CA55" w14:textId="77777777" w:rsidR="00AC6D85" w:rsidRPr="00074971" w:rsidRDefault="00AC6D85" w:rsidP="003C13C7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" o:spid="_x0000_s1027" style="position:absolute;margin-left:41pt;margin-top:6.15pt;width:375.1pt;height:74.15pt;z-index:251654144" coordorigin="2282,14072" coordsize="6942,1297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">
                <v:shape id="Picture 19" o:spid="_x0000_s1028" type="#_x0000_t75" style="position:absolute;left:4772;top:14072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">
                  <v:imagedata r:id="rId39" o:title=""/>
                </v:shape>
                <v:shape id="Text Box 20" o:spid="_x0000_s1029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5A6wwwAA&#10;ANoAAAAPAAAAZHJzL2Rvd25yZXYueG1sRI9Ba8JAFITvBf/D8oTedNdS2xqzkaIInixNW8HbI/tM&#10;gtm3Ibua9N93BaHHYWa+YdLVYBtxpc7XjjXMpgoEceFMzaWG76/t5A2ED8gGG8ek4Zc8rLLRQ4qJ&#10;cT1/0jUPpYgQ9glqqEJoEyl9UZFFP3UtcfROrrMYouxKaTrsI9w28kmpF2mx5rhQYUvriopzfrEa&#10;fvan4+FZfZQbO297NyjJdiG1fhwP70sQgYbwH763d0bDK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5A6wwwAAANoAAAAPAAAAAAAAAAAAAAAAAJcCAABkcnMvZG93&#10;bnJldi54bWxQSwUGAAAAAAQABAD1AAAAhwMAAAAA&#10;" filled="f" stroked="f">
                  <v:textbox>
                    <w:txbxContent>
                      <w:p w14:paraId="10C05133" w14:textId="77777777" w:rsidR="00AC6D85" w:rsidRPr="003B1847" w:rsidRDefault="00AC6D85" w:rsidP="003C13C7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3CF7C441" w14:textId="77777777" w:rsidR="00AC6D85" w:rsidRDefault="00AC6D85" w:rsidP="003C13C7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40" w:history="1"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0830CA55" w14:textId="77777777" w:rsidR="00AC6D85" w:rsidRPr="00074971" w:rsidRDefault="00AC6D85" w:rsidP="003C13C7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5CA4BFEC" w14:textId="479DD854" w:rsidR="00252832" w:rsidRDefault="00252832" w:rsidP="003C13C7">
      <w:pPr>
        <w:spacing w:after="0"/>
        <w:rPr>
          <w:rFonts w:ascii="Arial" w:hAnsi="Arial"/>
        </w:rPr>
      </w:pPr>
    </w:p>
    <w:p w14:paraId="3763A5AA" w14:textId="77777777" w:rsidR="001A0B8A" w:rsidRDefault="001A0B8A" w:rsidP="003C13C7">
      <w:pPr>
        <w:spacing w:after="0"/>
        <w:rPr>
          <w:rFonts w:ascii="Arial" w:hAnsi="Arial"/>
        </w:rPr>
      </w:pPr>
    </w:p>
    <w:p w14:paraId="04D737F0" w14:textId="77777777" w:rsidR="001A0B8A" w:rsidRDefault="001A0B8A" w:rsidP="003C13C7">
      <w:pPr>
        <w:spacing w:after="0"/>
        <w:rPr>
          <w:rFonts w:ascii="Arial" w:hAnsi="Arial"/>
        </w:rPr>
      </w:pPr>
    </w:p>
    <w:p w14:paraId="4F89A91C" w14:textId="77777777" w:rsidR="001A0B8A" w:rsidRDefault="001A0B8A" w:rsidP="003C13C7">
      <w:pPr>
        <w:spacing w:after="0"/>
        <w:rPr>
          <w:rFonts w:ascii="Arial" w:hAnsi="Arial"/>
        </w:rPr>
      </w:pPr>
    </w:p>
    <w:p w14:paraId="6F29767A" w14:textId="77777777" w:rsidR="003C13C7" w:rsidRPr="00CB3B63" w:rsidRDefault="003C13C7" w:rsidP="003C13C7">
      <w:pPr>
        <w:tabs>
          <w:tab w:val="left" w:pos="7360"/>
        </w:tabs>
        <w:spacing w:after="0"/>
        <w:rPr>
          <w:rFonts w:ascii="Arial" w:hAnsi="Arial"/>
        </w:rPr>
      </w:pPr>
    </w:p>
    <w:sectPr w:rsidR="003C13C7" w:rsidRPr="00CB3B63" w:rsidSect="005401E4">
      <w:headerReference w:type="default" r:id="rId41"/>
      <w:footerReference w:type="default" r:id="rId42"/>
      <w:pgSz w:w="11900" w:h="16840"/>
      <w:pgMar w:top="1135" w:right="1410" w:bottom="1417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0D24C86" w14:textId="77777777" w:rsidR="00AC6D85" w:rsidRDefault="00AC6D85">
      <w:pPr>
        <w:spacing w:after="0"/>
      </w:pPr>
      <w:r>
        <w:separator/>
      </w:r>
    </w:p>
  </w:endnote>
  <w:endnote w:type="continuationSeparator" w:id="0">
    <w:p w14:paraId="2220FEF6" w14:textId="77777777" w:rsidR="00AC6D85" w:rsidRDefault="00AC6D85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75317" w14:textId="77777777" w:rsidR="00AC6D85" w:rsidRPr="00916C68" w:rsidRDefault="00AC6D85" w:rsidP="003C13C7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2F7B8823" w14:textId="77777777" w:rsidR="00AC6D85" w:rsidRDefault="00AC6D85">
    <w:pPr>
      <w:pStyle w:val="Pieddepage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5297B3" w14:textId="77777777" w:rsidR="00AC6D85" w:rsidRDefault="00AC6D85">
      <w:pPr>
        <w:spacing w:after="0"/>
      </w:pPr>
      <w:r>
        <w:separator/>
      </w:r>
    </w:p>
  </w:footnote>
  <w:footnote w:type="continuationSeparator" w:id="0">
    <w:p w14:paraId="5CA37C97" w14:textId="77777777" w:rsidR="00AC6D85" w:rsidRDefault="00AC6D8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46AAC8" w14:textId="77777777" w:rsidR="00AC6D85" w:rsidRDefault="00AC6D85" w:rsidP="00FE4331">
    <w:pPr>
      <w:pStyle w:val="En-tte"/>
      <w:jc w:val="right"/>
    </w:pP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 w:rsidR="00FF3E7F">
      <w:rPr>
        <w:rFonts w:ascii="Times New Roman" w:hAnsi="Times New Roman"/>
        <w:noProof/>
      </w:rPr>
      <w:t>2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 xml:space="preserve"> sur 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NUMPAGES </w:instrText>
    </w:r>
    <w:r>
      <w:rPr>
        <w:rFonts w:ascii="Times New Roman" w:hAnsi="Times New Roman"/>
      </w:rPr>
      <w:fldChar w:fldCharType="separate"/>
    </w:r>
    <w:r w:rsidR="00FF3E7F">
      <w:rPr>
        <w:rFonts w:ascii="Times New Roman" w:hAnsi="Times New Roman"/>
        <w:noProof/>
      </w:rPr>
      <w:t>2</w:t>
    </w:r>
    <w:r>
      <w:rPr>
        <w:rFonts w:ascii="Times New Roman" w:hAnsi="Times New Roman"/>
      </w:rPr>
      <w:fldChar w:fldCharType="end"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5EE021B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000002"/>
    <w:multiLevelType w:val="singleLevel"/>
    <w:tmpl w:val="05F4E44A"/>
    <w:lvl w:ilvl="0">
      <w:start w:val="26"/>
      <w:numFmt w:val="decimal"/>
      <w:lvlText w:val="%1"/>
      <w:lvlJc w:val="left"/>
      <w:pPr>
        <w:tabs>
          <w:tab w:val="num" w:pos="0"/>
        </w:tabs>
        <w:ind w:left="644" w:hanging="360"/>
      </w:pPr>
      <w:rPr>
        <w:b/>
        <w:color w:val="FF0000"/>
        <w:sz w:val="36"/>
      </w:rPr>
    </w:lvl>
  </w:abstractNum>
  <w:abstractNum w:abstractNumId="2">
    <w:nsid w:val="0000000F"/>
    <w:multiLevelType w:val="singleLevel"/>
    <w:tmpl w:val="0000000F"/>
    <w:name w:val="WW8Num18"/>
    <w:lvl w:ilvl="0">
      <w:start w:val="1"/>
      <w:numFmt w:val="decimal"/>
      <w:lvlText w:val="%1)"/>
      <w:lvlJc w:val="left"/>
      <w:pPr>
        <w:tabs>
          <w:tab w:val="num" w:pos="0"/>
        </w:tabs>
        <w:ind w:left="1068" w:hanging="360"/>
      </w:pPr>
    </w:lvl>
  </w:abstractNum>
  <w:abstractNum w:abstractNumId="3">
    <w:nsid w:val="1B303570"/>
    <w:multiLevelType w:val="hybridMultilevel"/>
    <w:tmpl w:val="BE4AD58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DF505C7"/>
    <w:multiLevelType w:val="hybridMultilevel"/>
    <w:tmpl w:val="599C42E4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1"/>
    <w:lvlOverride w:ilvl="0">
      <w:startOverride w:val="26"/>
    </w:lvlOverride>
  </w:num>
  <w:num w:numId="5">
    <w:abstractNumId w:val="0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6"/>
  <w:drawingGridVerticalSpacing w:val="6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550D"/>
    <w:rsid w:val="00047095"/>
    <w:rsid w:val="00050067"/>
    <w:rsid w:val="00095128"/>
    <w:rsid w:val="00096E0F"/>
    <w:rsid w:val="000A2A06"/>
    <w:rsid w:val="000A408A"/>
    <w:rsid w:val="000B31EC"/>
    <w:rsid w:val="000E295B"/>
    <w:rsid w:val="000F427E"/>
    <w:rsid w:val="001115A3"/>
    <w:rsid w:val="00132937"/>
    <w:rsid w:val="00134E61"/>
    <w:rsid w:val="001400A6"/>
    <w:rsid w:val="00157675"/>
    <w:rsid w:val="001610D7"/>
    <w:rsid w:val="0017122A"/>
    <w:rsid w:val="00172A5C"/>
    <w:rsid w:val="00185EAB"/>
    <w:rsid w:val="001A0B8A"/>
    <w:rsid w:val="001A0CD8"/>
    <w:rsid w:val="001B0B82"/>
    <w:rsid w:val="001B5F25"/>
    <w:rsid w:val="001D0EC1"/>
    <w:rsid w:val="001E153D"/>
    <w:rsid w:val="001E36E8"/>
    <w:rsid w:val="001F127B"/>
    <w:rsid w:val="00203723"/>
    <w:rsid w:val="00205B03"/>
    <w:rsid w:val="00252832"/>
    <w:rsid w:val="002574CF"/>
    <w:rsid w:val="00272E5D"/>
    <w:rsid w:val="00277F06"/>
    <w:rsid w:val="002A3AAC"/>
    <w:rsid w:val="002D18CE"/>
    <w:rsid w:val="002D7F01"/>
    <w:rsid w:val="00313DCA"/>
    <w:rsid w:val="003270FC"/>
    <w:rsid w:val="0033758C"/>
    <w:rsid w:val="00351731"/>
    <w:rsid w:val="00372B12"/>
    <w:rsid w:val="003C13C7"/>
    <w:rsid w:val="003D2D86"/>
    <w:rsid w:val="003E30ED"/>
    <w:rsid w:val="0042195A"/>
    <w:rsid w:val="00446640"/>
    <w:rsid w:val="0045046E"/>
    <w:rsid w:val="00453C7C"/>
    <w:rsid w:val="00472F04"/>
    <w:rsid w:val="00477396"/>
    <w:rsid w:val="0048734C"/>
    <w:rsid w:val="00496636"/>
    <w:rsid w:val="004B4F9F"/>
    <w:rsid w:val="004D329D"/>
    <w:rsid w:val="004E0E1C"/>
    <w:rsid w:val="004E5FF8"/>
    <w:rsid w:val="00504989"/>
    <w:rsid w:val="00515496"/>
    <w:rsid w:val="00516A3B"/>
    <w:rsid w:val="00534878"/>
    <w:rsid w:val="005401E4"/>
    <w:rsid w:val="005A60F5"/>
    <w:rsid w:val="005B2446"/>
    <w:rsid w:val="005D3C22"/>
    <w:rsid w:val="005F6581"/>
    <w:rsid w:val="00632D7C"/>
    <w:rsid w:val="00660F6A"/>
    <w:rsid w:val="006A6890"/>
    <w:rsid w:val="006B23CA"/>
    <w:rsid w:val="006E1641"/>
    <w:rsid w:val="006E69F1"/>
    <w:rsid w:val="0070124D"/>
    <w:rsid w:val="00725CA8"/>
    <w:rsid w:val="00751B34"/>
    <w:rsid w:val="007858DD"/>
    <w:rsid w:val="007911E8"/>
    <w:rsid w:val="007A2FA6"/>
    <w:rsid w:val="007D55A5"/>
    <w:rsid w:val="007E1FDA"/>
    <w:rsid w:val="007F3000"/>
    <w:rsid w:val="008067B4"/>
    <w:rsid w:val="008410E5"/>
    <w:rsid w:val="00844BE9"/>
    <w:rsid w:val="00860F7A"/>
    <w:rsid w:val="008678BE"/>
    <w:rsid w:val="008741DB"/>
    <w:rsid w:val="008A529C"/>
    <w:rsid w:val="008E3259"/>
    <w:rsid w:val="008E7E94"/>
    <w:rsid w:val="00933162"/>
    <w:rsid w:val="009452BE"/>
    <w:rsid w:val="0094610C"/>
    <w:rsid w:val="009849C8"/>
    <w:rsid w:val="009A4F9A"/>
    <w:rsid w:val="009B4334"/>
    <w:rsid w:val="009B7A9C"/>
    <w:rsid w:val="009C2C82"/>
    <w:rsid w:val="009E4AE1"/>
    <w:rsid w:val="009E79CF"/>
    <w:rsid w:val="009F2B83"/>
    <w:rsid w:val="009F374C"/>
    <w:rsid w:val="009F63EF"/>
    <w:rsid w:val="00A04E9B"/>
    <w:rsid w:val="00A14EF9"/>
    <w:rsid w:val="00A14F6F"/>
    <w:rsid w:val="00A25848"/>
    <w:rsid w:val="00A517AE"/>
    <w:rsid w:val="00A54236"/>
    <w:rsid w:val="00A54A2C"/>
    <w:rsid w:val="00A8348F"/>
    <w:rsid w:val="00A83D95"/>
    <w:rsid w:val="00A8462B"/>
    <w:rsid w:val="00A850B8"/>
    <w:rsid w:val="00A919FC"/>
    <w:rsid w:val="00A94502"/>
    <w:rsid w:val="00AC613A"/>
    <w:rsid w:val="00AC6D85"/>
    <w:rsid w:val="00AD241C"/>
    <w:rsid w:val="00AD2EA5"/>
    <w:rsid w:val="00AD465B"/>
    <w:rsid w:val="00AF0E1C"/>
    <w:rsid w:val="00B1661C"/>
    <w:rsid w:val="00B225FB"/>
    <w:rsid w:val="00B47871"/>
    <w:rsid w:val="00B532CA"/>
    <w:rsid w:val="00B60D4B"/>
    <w:rsid w:val="00B70FE2"/>
    <w:rsid w:val="00B745B3"/>
    <w:rsid w:val="00B850CE"/>
    <w:rsid w:val="00BC34EC"/>
    <w:rsid w:val="00BC581D"/>
    <w:rsid w:val="00BF22D8"/>
    <w:rsid w:val="00C4181D"/>
    <w:rsid w:val="00C732BD"/>
    <w:rsid w:val="00C7526D"/>
    <w:rsid w:val="00C76756"/>
    <w:rsid w:val="00C76ED6"/>
    <w:rsid w:val="00C91A48"/>
    <w:rsid w:val="00CA675D"/>
    <w:rsid w:val="00CB0AF1"/>
    <w:rsid w:val="00CF50B9"/>
    <w:rsid w:val="00CF5DE2"/>
    <w:rsid w:val="00CF7011"/>
    <w:rsid w:val="00D120CC"/>
    <w:rsid w:val="00D20D7F"/>
    <w:rsid w:val="00D656E3"/>
    <w:rsid w:val="00D95B68"/>
    <w:rsid w:val="00DC49A7"/>
    <w:rsid w:val="00DD4153"/>
    <w:rsid w:val="00DE72D2"/>
    <w:rsid w:val="00E0550D"/>
    <w:rsid w:val="00E165F3"/>
    <w:rsid w:val="00E2036B"/>
    <w:rsid w:val="00E2133A"/>
    <w:rsid w:val="00E47AC9"/>
    <w:rsid w:val="00E502CD"/>
    <w:rsid w:val="00E64148"/>
    <w:rsid w:val="00E7317E"/>
    <w:rsid w:val="00E7583A"/>
    <w:rsid w:val="00EC55F1"/>
    <w:rsid w:val="00EF5420"/>
    <w:rsid w:val="00EF5929"/>
    <w:rsid w:val="00F23BB3"/>
    <w:rsid w:val="00F41C08"/>
    <w:rsid w:val="00F52526"/>
    <w:rsid w:val="00FA64B0"/>
    <w:rsid w:val="00FC0DE0"/>
    <w:rsid w:val="00FD419B"/>
    <w:rsid w:val="00FD6863"/>
    <w:rsid w:val="00FE4331"/>
    <w:rsid w:val="00FF3E7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171975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Times New Roman" w:hAnsi="Cambria" w:cs="Times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200"/>
    </w:pPr>
    <w:rPr>
      <w:rFonts w:cs="Times New Roman"/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99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pPr>
      <w:tabs>
        <w:tab w:val="center" w:pos="4536"/>
        <w:tab w:val="right" w:pos="9072"/>
      </w:tabs>
      <w:spacing w:after="0"/>
    </w:pPr>
  </w:style>
  <w:style w:type="paragraph" w:customStyle="1" w:styleId="maths">
    <w:name w:val="maths"/>
    <w:basedOn w:val="Normal"/>
    <w:uiPriority w:val="99"/>
    <w:pPr>
      <w:spacing w:after="0"/>
    </w:pPr>
    <w:rPr>
      <w:rFonts w:ascii="Times New Roman" w:hAnsi="Times New Roman"/>
      <w:i/>
    </w:rPr>
  </w:style>
  <w:style w:type="character" w:styleId="Lienhypertexte">
    <w:name w:val="Hyperlink"/>
    <w:rPr>
      <w:rFonts w:cs="Times New Roman"/>
      <w:color w:val="0000FF"/>
      <w:u w:val="single"/>
    </w:r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uiPriority w:val="99"/>
    <w:locked/>
    <w:rPr>
      <w:rFonts w:cs="Times New Roman"/>
    </w:rPr>
  </w:style>
  <w:style w:type="character" w:customStyle="1" w:styleId="En-tteCar">
    <w:name w:val="En-tête Car"/>
    <w:link w:val="En-tte"/>
    <w:uiPriority w:val="99"/>
    <w:semiHidden/>
    <w:locked/>
    <w:rPr>
      <w:rFonts w:cs="Times New Roman"/>
    </w:rPr>
  </w:style>
  <w:style w:type="table" w:styleId="Grille">
    <w:name w:val="Table Grid"/>
    <w:basedOn w:val="TableauNormal"/>
    <w:uiPriority w:val="99"/>
    <w:rPr>
      <w:rFonts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uiPriority w:val="99"/>
    <w:rPr>
      <w:rFonts w:cs="Times New Roman"/>
    </w:rPr>
  </w:style>
  <w:style w:type="paragraph" w:customStyle="1" w:styleId="Textebrut1">
    <w:name w:val="Texte brut1"/>
    <w:basedOn w:val="Normal"/>
    <w:rsid w:val="00113F8D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  <w:style w:type="paragraph" w:styleId="Textedebulles">
    <w:name w:val="Balloon Text"/>
    <w:basedOn w:val="Normal"/>
    <w:link w:val="TextedebullesCar"/>
    <w:rsid w:val="00A04E9B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link w:val="Textedebulles"/>
    <w:rsid w:val="00A04E9B"/>
    <w:rPr>
      <w:rFonts w:ascii="Lucida Grande" w:hAnsi="Lucida Grande" w:cs="Lucida Grande"/>
      <w:sz w:val="18"/>
      <w:szCs w:val="18"/>
      <w:lang w:eastAsia="en-US"/>
    </w:rPr>
  </w:style>
  <w:style w:type="paragraph" w:styleId="Paragraphedeliste">
    <w:name w:val="List Paragraph"/>
    <w:basedOn w:val="Normal"/>
    <w:rsid w:val="003E30E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Times New Roman" w:hAnsi="Cambria" w:cs="Times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200"/>
    </w:pPr>
    <w:rPr>
      <w:rFonts w:cs="Times New Roman"/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99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pPr>
      <w:tabs>
        <w:tab w:val="center" w:pos="4536"/>
        <w:tab w:val="right" w:pos="9072"/>
      </w:tabs>
      <w:spacing w:after="0"/>
    </w:pPr>
  </w:style>
  <w:style w:type="paragraph" w:customStyle="1" w:styleId="maths">
    <w:name w:val="maths"/>
    <w:basedOn w:val="Normal"/>
    <w:uiPriority w:val="99"/>
    <w:pPr>
      <w:spacing w:after="0"/>
    </w:pPr>
    <w:rPr>
      <w:rFonts w:ascii="Times New Roman" w:hAnsi="Times New Roman"/>
      <w:i/>
    </w:rPr>
  </w:style>
  <w:style w:type="character" w:styleId="Lienhypertexte">
    <w:name w:val="Hyperlink"/>
    <w:rPr>
      <w:rFonts w:cs="Times New Roman"/>
      <w:color w:val="0000FF"/>
      <w:u w:val="single"/>
    </w:r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uiPriority w:val="99"/>
    <w:locked/>
    <w:rPr>
      <w:rFonts w:cs="Times New Roman"/>
    </w:rPr>
  </w:style>
  <w:style w:type="character" w:customStyle="1" w:styleId="En-tteCar">
    <w:name w:val="En-tête Car"/>
    <w:link w:val="En-tte"/>
    <w:uiPriority w:val="99"/>
    <w:semiHidden/>
    <w:locked/>
    <w:rPr>
      <w:rFonts w:cs="Times New Roman"/>
    </w:rPr>
  </w:style>
  <w:style w:type="table" w:styleId="Grille">
    <w:name w:val="Table Grid"/>
    <w:basedOn w:val="TableauNormal"/>
    <w:uiPriority w:val="99"/>
    <w:rPr>
      <w:rFonts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uiPriority w:val="99"/>
    <w:rPr>
      <w:rFonts w:cs="Times New Roman"/>
    </w:rPr>
  </w:style>
  <w:style w:type="paragraph" w:customStyle="1" w:styleId="Textebrut1">
    <w:name w:val="Texte brut1"/>
    <w:basedOn w:val="Normal"/>
    <w:rsid w:val="00113F8D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  <w:style w:type="paragraph" w:styleId="Textedebulles">
    <w:name w:val="Balloon Text"/>
    <w:basedOn w:val="Normal"/>
    <w:link w:val="TextedebullesCar"/>
    <w:rsid w:val="00A04E9B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link w:val="Textedebulles"/>
    <w:rsid w:val="00A04E9B"/>
    <w:rPr>
      <w:rFonts w:ascii="Lucida Grande" w:hAnsi="Lucida Grande" w:cs="Lucida Grande"/>
      <w:sz w:val="18"/>
      <w:szCs w:val="18"/>
      <w:lang w:eastAsia="en-US"/>
    </w:rPr>
  </w:style>
  <w:style w:type="paragraph" w:styleId="Paragraphedeliste">
    <w:name w:val="List Paragraph"/>
    <w:basedOn w:val="Normal"/>
    <w:rsid w:val="003E30E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0873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38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38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38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38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5.bin"/><Relationship Id="rId21" Type="http://schemas.openxmlformats.org/officeDocument/2006/relationships/image" Target="media/image7.emf"/><Relationship Id="rId22" Type="http://schemas.openxmlformats.org/officeDocument/2006/relationships/oleObject" Target="embeddings/oleObject6.bin"/><Relationship Id="rId23" Type="http://schemas.openxmlformats.org/officeDocument/2006/relationships/image" Target="media/image70.emf"/><Relationship Id="rId24" Type="http://schemas.openxmlformats.org/officeDocument/2006/relationships/oleObject" Target="embeddings/oleObject7.bin"/><Relationship Id="rId25" Type="http://schemas.openxmlformats.org/officeDocument/2006/relationships/image" Target="media/image8.emf"/><Relationship Id="rId26" Type="http://schemas.openxmlformats.org/officeDocument/2006/relationships/oleObject" Target="embeddings/oleObject8.bin"/><Relationship Id="rId27" Type="http://schemas.openxmlformats.org/officeDocument/2006/relationships/image" Target="media/image9.emf"/><Relationship Id="rId28" Type="http://schemas.openxmlformats.org/officeDocument/2006/relationships/oleObject" Target="embeddings/oleObject9.bin"/><Relationship Id="rId29" Type="http://schemas.openxmlformats.org/officeDocument/2006/relationships/image" Target="media/image10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oleObject" Target="embeddings/oleObject10.bin"/><Relationship Id="rId31" Type="http://schemas.openxmlformats.org/officeDocument/2006/relationships/image" Target="media/image11.emf"/><Relationship Id="rId32" Type="http://schemas.openxmlformats.org/officeDocument/2006/relationships/oleObject" Target="embeddings/oleObject11.bin"/><Relationship Id="rId9" Type="http://schemas.openxmlformats.org/officeDocument/2006/relationships/image" Target="media/image1.emf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image" Target="media/image12.emf"/><Relationship Id="rId34" Type="http://schemas.openxmlformats.org/officeDocument/2006/relationships/oleObject" Target="embeddings/oleObject12.bin"/><Relationship Id="rId35" Type="http://schemas.openxmlformats.org/officeDocument/2006/relationships/image" Target="media/image13.emf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png"/><Relationship Id="rId12" Type="http://schemas.openxmlformats.org/officeDocument/2006/relationships/hyperlink" Target="https://youtu.be/8ocIhl-SFuQ" TargetMode="External"/><Relationship Id="rId13" Type="http://schemas.openxmlformats.org/officeDocument/2006/relationships/image" Target="media/image3.emf"/><Relationship Id="rId14" Type="http://schemas.openxmlformats.org/officeDocument/2006/relationships/oleObject" Target="embeddings/oleObject2.bin"/><Relationship Id="rId15" Type="http://schemas.openxmlformats.org/officeDocument/2006/relationships/image" Target="media/image4.emf"/><Relationship Id="rId16" Type="http://schemas.openxmlformats.org/officeDocument/2006/relationships/oleObject" Target="embeddings/oleObject3.bin"/><Relationship Id="rId17" Type="http://schemas.openxmlformats.org/officeDocument/2006/relationships/image" Target="media/image5.emf"/><Relationship Id="rId18" Type="http://schemas.openxmlformats.org/officeDocument/2006/relationships/oleObject" Target="embeddings/oleObject4.bin"/><Relationship Id="rId19" Type="http://schemas.openxmlformats.org/officeDocument/2006/relationships/image" Target="media/image6.emf"/><Relationship Id="rId37" Type="http://schemas.openxmlformats.org/officeDocument/2006/relationships/image" Target="media/image14.png"/><Relationship Id="rId38" Type="http://schemas.openxmlformats.org/officeDocument/2006/relationships/hyperlink" Target="http://www.maths-et-tiques.fr/index.php/mentions-legales" TargetMode="External"/><Relationship Id="rId39" Type="http://schemas.openxmlformats.org/officeDocument/2006/relationships/image" Target="media/image15.png"/><Relationship Id="rId40" Type="http://schemas.openxmlformats.org/officeDocument/2006/relationships/hyperlink" Target="http://www.maths-et-tiques.fr/index.php/mentions-legales" TargetMode="External"/><Relationship Id="rId41" Type="http://schemas.openxmlformats.org/officeDocument/2006/relationships/header" Target="header1.xml"/><Relationship Id="rId42" Type="http://schemas.openxmlformats.org/officeDocument/2006/relationships/footer" Target="footer1.xml"/><Relationship Id="rId43" Type="http://schemas.openxmlformats.org/officeDocument/2006/relationships/fontTable" Target="fontTable.xml"/><Relationship Id="rId4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F0CBC02-043F-4147-80A0-A8F1BAF342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2</Pages>
  <Words>367</Words>
  <Characters>2022</Characters>
  <Application>Microsoft Macintosh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5</CharactersWithSpaces>
  <SharedDoc>false</SharedDoc>
  <HLinks>
    <vt:vector size="12" baseType="variant">
      <vt:variant>
        <vt:i4>60</vt:i4>
      </vt:variant>
      <vt:variant>
        <vt:i4>6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</cp:lastModifiedBy>
  <cp:revision>25</cp:revision>
  <cp:lastPrinted>2016-06-30T07:48:00Z</cp:lastPrinted>
  <dcterms:created xsi:type="dcterms:W3CDTF">2015-06-21T15:18:00Z</dcterms:created>
  <dcterms:modified xsi:type="dcterms:W3CDTF">2016-06-30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